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9"/>
  </p:notesMasterIdLst>
  <p:sldIdLst>
    <p:sldId id="256" r:id="rId5"/>
    <p:sldId id="283" r:id="rId6"/>
    <p:sldId id="269" r:id="rId7"/>
    <p:sldId id="257" r:id="rId8"/>
    <p:sldId id="258" r:id="rId9"/>
    <p:sldId id="288" r:id="rId10"/>
    <p:sldId id="289" r:id="rId11"/>
    <p:sldId id="291" r:id="rId12"/>
    <p:sldId id="292" r:id="rId13"/>
    <p:sldId id="293" r:id="rId14"/>
    <p:sldId id="294" r:id="rId15"/>
    <p:sldId id="295" r:id="rId16"/>
    <p:sldId id="296" r:id="rId17"/>
    <p:sldId id="297" r:id="rId18"/>
    <p:sldId id="298" r:id="rId19"/>
    <p:sldId id="299" r:id="rId20"/>
    <p:sldId id="301" r:id="rId21"/>
    <p:sldId id="302" r:id="rId22"/>
    <p:sldId id="303" r:id="rId23"/>
    <p:sldId id="304" r:id="rId24"/>
    <p:sldId id="305" r:id="rId25"/>
    <p:sldId id="270" r:id="rId26"/>
    <p:sldId id="286" r:id="rId27"/>
    <p:sldId id="287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FF9900"/>
    <a:srgbClr val="00FFFF"/>
    <a:srgbClr val="00FF00"/>
    <a:srgbClr val="0000FF"/>
    <a:srgbClr val="1F4E79"/>
    <a:srgbClr val="15142A"/>
    <a:srgbClr val="FAED3B"/>
    <a:srgbClr val="70AD47"/>
    <a:srgbClr val="A7F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4954" autoAdjust="0"/>
  </p:normalViewPr>
  <p:slideViewPr>
    <p:cSldViewPr snapToGrid="0">
      <p:cViewPr varScale="1">
        <p:scale>
          <a:sx n="51" d="100"/>
          <a:sy n="51" d="100"/>
        </p:scale>
        <p:origin x="-366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0366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6592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ấu</a:t>
            </a:r>
            <a:r>
              <a:rPr lang="en-US" baseline="0" dirty="0" smtClean="0"/>
              <a:t> …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endParaRPr lang="en-US" baseline="0" dirty="0" smtClean="0"/>
          </a:p>
          <a:p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ừ</a:t>
            </a:r>
            <a:r>
              <a:rPr lang="en-US" baseline="0" dirty="0" smtClean="0"/>
              <a:t> “</a:t>
            </a:r>
            <a:r>
              <a:rPr lang="en-US" baseline="0" dirty="0" err="1" smtClean="0"/>
              <a:t>tự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iên</a:t>
            </a:r>
            <a:r>
              <a:rPr lang="en-US" baseline="0" dirty="0" smtClean="0"/>
              <a:t>” 2 </a:t>
            </a:r>
            <a:r>
              <a:rPr lang="en-US" baseline="0" dirty="0" err="1" smtClean="0"/>
              <a:t>l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a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ế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à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ừ</a:t>
            </a:r>
            <a:r>
              <a:rPr lang="en-US" baseline="0" dirty="0" smtClean="0"/>
              <a:t> “</a:t>
            </a:r>
            <a:r>
              <a:rPr lang="en-US" baseline="0" dirty="0" err="1" smtClean="0"/>
              <a:t>nguyê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2020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ừ</a:t>
            </a:r>
            <a:r>
              <a:rPr lang="en-US" baseline="0" dirty="0" smtClean="0"/>
              <a:t> 1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7 </a:t>
            </a:r>
            <a:r>
              <a:rPr lang="en-US" baseline="0" dirty="0" err="1" smtClean="0"/>
              <a:t>the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ự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slide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ập</a:t>
            </a:r>
            <a:endParaRPr lang="en-US" baseline="0" dirty="0" smtClean="0"/>
          </a:p>
          <a:p>
            <a:r>
              <a:rPr lang="en-US" baseline="0" dirty="0" err="1" smtClean="0"/>
              <a:t>Sa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ỗ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ậ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1 </a:t>
            </a:r>
            <a:r>
              <a:rPr lang="en-US" baseline="0" dirty="0" err="1" smtClean="0"/>
              <a:t>ngư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ính</a:t>
            </a:r>
            <a:endParaRPr lang="en-US" baseline="0" dirty="0" smtClean="0"/>
          </a:p>
          <a:p>
            <a:r>
              <a:rPr lang="en-US" baseline="0" dirty="0" err="1" smtClean="0"/>
              <a:t>Sa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ê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iệ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ặc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ó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bay </a:t>
            </a:r>
            <a:r>
              <a:rPr lang="en-US" baseline="0" dirty="0" err="1" smtClean="0"/>
              <a:t>v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ời</a:t>
            </a:r>
            <a:endParaRPr lang="en-US" baseline="0" dirty="0" smtClean="0"/>
          </a:p>
          <a:p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ể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ượ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anh</a:t>
            </a:r>
            <a:r>
              <a:rPr lang="en-US" baseline="0" dirty="0" smtClean="0"/>
              <a:t> ở </a:t>
            </a:r>
            <a:r>
              <a:rPr lang="en-US" baseline="0" dirty="0" err="1" smtClean="0"/>
              <a:t>gó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oặ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ả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ậ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1394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ý a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ợi</a:t>
            </a:r>
            <a:r>
              <a:rPr lang="en-US" baseline="0" dirty="0" smtClean="0"/>
              <a:t> ý</a:t>
            </a:r>
          </a:p>
          <a:p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1,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0568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ố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ố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ên</a:t>
            </a:r>
            <a:r>
              <a:rPr lang="en-US" baseline="0" dirty="0" smtClean="0"/>
              <a:t> di </a:t>
            </a:r>
            <a:r>
              <a:rPr lang="en-US" baseline="0" dirty="0" err="1" smtClean="0"/>
              <a:t>chuy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au</a:t>
            </a:r>
            <a:r>
              <a:rPr lang="en-US" baseline="0" dirty="0" smtClean="0"/>
              <a:t> 5 </a:t>
            </a:r>
            <a:r>
              <a:rPr lang="en-US" baseline="0" dirty="0" err="1" smtClean="0"/>
              <a:t>ngà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8120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ấu</a:t>
            </a:r>
            <a:r>
              <a:rPr lang="en-US" baseline="0" dirty="0" smtClean="0"/>
              <a:t> ? ở </a:t>
            </a:r>
            <a:r>
              <a:rPr lang="en-US" baseline="0" dirty="0" err="1" smtClean="0"/>
              <a:t>mỗ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2770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slide" Target="slide9.xml"/><Relationship Id="rId4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slide" Target="slide9.xml"/><Relationship Id="rId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slide" Target="slide9.xml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audio" Target="../media/audio3.wav"/><Relationship Id="rId7" Type="http://schemas.openxmlformats.org/officeDocument/2006/relationships/slide" Target="slide9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microsoft.com/office/2007/relationships/hdphoto" Target="../media/hdphoto11.wdp"/><Relationship Id="rId4" Type="http://schemas.openxmlformats.org/officeDocument/2006/relationships/image" Target="../media/image37.png"/><Relationship Id="rId9" Type="http://schemas.openxmlformats.org/officeDocument/2006/relationships/image" Target="../media/image38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microsoft.com/office/2007/relationships/hdphoto" Target="../media/hdphoto11.wdp"/><Relationship Id="rId7" Type="http://schemas.openxmlformats.org/officeDocument/2006/relationships/image" Target="../media/image43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slide" Target="slide9.xml"/><Relationship Id="rId4" Type="http://schemas.openxmlformats.org/officeDocument/2006/relationships/image" Target="../media/image42.png"/><Relationship Id="rId9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slide" Target="slide9.xml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image" Target="../media/image51.png"/><Relationship Id="rId18" Type="http://schemas.openxmlformats.org/officeDocument/2006/relationships/image" Target="../media/image53.gif"/><Relationship Id="rId3" Type="http://schemas.openxmlformats.org/officeDocument/2006/relationships/audio" Target="../media/audio2.wav"/><Relationship Id="rId7" Type="http://schemas.openxmlformats.org/officeDocument/2006/relationships/image" Target="../media/image47.png"/><Relationship Id="rId12" Type="http://schemas.openxmlformats.org/officeDocument/2006/relationships/image" Target="../media/image50.png"/><Relationship Id="rId17" Type="http://schemas.openxmlformats.org/officeDocument/2006/relationships/image" Target="../media/image38.jpeg"/><Relationship Id="rId2" Type="http://schemas.openxmlformats.org/officeDocument/2006/relationships/notesSlide" Target="../notesSlides/notesSlide5.xml"/><Relationship Id="rId16" Type="http://schemas.openxmlformats.org/officeDocument/2006/relationships/slide" Target="slide17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1.wdp"/><Relationship Id="rId11" Type="http://schemas.openxmlformats.org/officeDocument/2006/relationships/image" Target="../media/image49.png"/><Relationship Id="rId5" Type="http://schemas.openxmlformats.org/officeDocument/2006/relationships/image" Target="../media/image37.png"/><Relationship Id="rId15" Type="http://schemas.microsoft.com/office/2007/relationships/hdphoto" Target="../media/hdphoto12.wdp"/><Relationship Id="rId10" Type="http://schemas.openxmlformats.org/officeDocument/2006/relationships/image" Target="../media/image48.png"/><Relationship Id="rId4" Type="http://schemas.openxmlformats.org/officeDocument/2006/relationships/audio" Target="../media/audio3.wav"/><Relationship Id="rId9" Type="http://schemas.openxmlformats.org/officeDocument/2006/relationships/image" Target="../media/image28.png"/><Relationship Id="rId14" Type="http://schemas.openxmlformats.org/officeDocument/2006/relationships/image" Target="../media/image5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52.png"/><Relationship Id="rId3" Type="http://schemas.openxmlformats.org/officeDocument/2006/relationships/audio" Target="../media/audio3.wav"/><Relationship Id="rId7" Type="http://schemas.openxmlformats.org/officeDocument/2006/relationships/slide" Target="slide9.xml"/><Relationship Id="rId12" Type="http://schemas.openxmlformats.org/officeDocument/2006/relationships/image" Target="../media/image57.png"/><Relationship Id="rId2" Type="http://schemas.openxmlformats.org/officeDocument/2006/relationships/audio" Target="../media/audio2.wav"/><Relationship Id="rId16" Type="http://schemas.openxmlformats.org/officeDocument/2006/relationships/image" Target="../media/image53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6.png"/><Relationship Id="rId5" Type="http://schemas.microsoft.com/office/2007/relationships/hdphoto" Target="../media/hdphoto11.wdp"/><Relationship Id="rId15" Type="http://schemas.openxmlformats.org/officeDocument/2006/relationships/image" Target="../media/image38.jpeg"/><Relationship Id="rId10" Type="http://schemas.openxmlformats.org/officeDocument/2006/relationships/image" Target="../media/image55.png"/><Relationship Id="rId4" Type="http://schemas.openxmlformats.org/officeDocument/2006/relationships/image" Target="../media/image37.png"/><Relationship Id="rId9" Type="http://schemas.openxmlformats.org/officeDocument/2006/relationships/image" Target="../media/image54.png"/><Relationship Id="rId14" Type="http://schemas.microsoft.com/office/2007/relationships/hdphoto" Target="../media/hdphoto12.wdp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56.png"/><Relationship Id="rId3" Type="http://schemas.openxmlformats.org/officeDocument/2006/relationships/audio" Target="../media/audio3.wav"/><Relationship Id="rId7" Type="http://schemas.openxmlformats.org/officeDocument/2006/relationships/slide" Target="slide9.xml"/><Relationship Id="rId12" Type="http://schemas.openxmlformats.org/officeDocument/2006/relationships/image" Target="../media/image59.png"/><Relationship Id="rId2" Type="http://schemas.openxmlformats.org/officeDocument/2006/relationships/audio" Target="../media/audio2.wav"/><Relationship Id="rId16" Type="http://schemas.openxmlformats.org/officeDocument/2006/relationships/image" Target="../media/image53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11" Type="http://schemas.openxmlformats.org/officeDocument/2006/relationships/image" Target="../media/image54.png"/><Relationship Id="rId5" Type="http://schemas.microsoft.com/office/2007/relationships/hdphoto" Target="../media/hdphoto11.wdp"/><Relationship Id="rId15" Type="http://schemas.openxmlformats.org/officeDocument/2006/relationships/image" Target="../media/image38.jpeg"/><Relationship Id="rId10" Type="http://schemas.microsoft.com/office/2007/relationships/hdphoto" Target="../media/hdphoto12.wdp"/><Relationship Id="rId4" Type="http://schemas.openxmlformats.org/officeDocument/2006/relationships/image" Target="../media/image37.png"/><Relationship Id="rId9" Type="http://schemas.openxmlformats.org/officeDocument/2006/relationships/image" Target="../media/image52.png"/><Relationship Id="rId14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52.png"/><Relationship Id="rId18" Type="http://schemas.openxmlformats.org/officeDocument/2006/relationships/image" Target="../media/image67.png"/><Relationship Id="rId3" Type="http://schemas.openxmlformats.org/officeDocument/2006/relationships/audio" Target="../media/audio2.wav"/><Relationship Id="rId7" Type="http://schemas.openxmlformats.org/officeDocument/2006/relationships/slide" Target="slide9.xml"/><Relationship Id="rId12" Type="http://schemas.openxmlformats.org/officeDocument/2006/relationships/image" Target="../media/image66.png"/><Relationship Id="rId17" Type="http://schemas.openxmlformats.org/officeDocument/2006/relationships/image" Target="../media/image53.gi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5.png"/><Relationship Id="rId5" Type="http://schemas.openxmlformats.org/officeDocument/2006/relationships/image" Target="../media/image61.png"/><Relationship Id="rId15" Type="http://schemas.openxmlformats.org/officeDocument/2006/relationships/slide" Target="slide20.xml"/><Relationship Id="rId10" Type="http://schemas.openxmlformats.org/officeDocument/2006/relationships/image" Target="../media/image64.png"/><Relationship Id="rId19" Type="http://schemas.openxmlformats.org/officeDocument/2006/relationships/image" Target="../media/image68.emf"/><Relationship Id="rId4" Type="http://schemas.openxmlformats.org/officeDocument/2006/relationships/audio" Target="../media/audio3.wav"/><Relationship Id="rId9" Type="http://schemas.openxmlformats.org/officeDocument/2006/relationships/image" Target="../media/image63.png"/><Relationship Id="rId14" Type="http://schemas.microsoft.com/office/2007/relationships/hdphoto" Target="../media/hdphoto12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69.png"/><Relationship Id="rId18" Type="http://schemas.openxmlformats.org/officeDocument/2006/relationships/image" Target="../media/image53.gif"/><Relationship Id="rId3" Type="http://schemas.openxmlformats.org/officeDocument/2006/relationships/audio" Target="../media/audio3.wav"/><Relationship Id="rId7" Type="http://schemas.openxmlformats.org/officeDocument/2006/relationships/image" Target="../media/image28.png"/><Relationship Id="rId12" Type="http://schemas.openxmlformats.org/officeDocument/2006/relationships/image" Target="../media/image68.emf"/><Relationship Id="rId17" Type="http://schemas.openxmlformats.org/officeDocument/2006/relationships/image" Target="../media/image38.jpeg"/><Relationship Id="rId2" Type="http://schemas.openxmlformats.org/officeDocument/2006/relationships/audio" Target="../media/audio2.wav"/><Relationship Id="rId16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slide" Target="slide9.xml"/><Relationship Id="rId11" Type="http://schemas.openxmlformats.org/officeDocument/2006/relationships/image" Target="../media/image67.png"/><Relationship Id="rId5" Type="http://schemas.openxmlformats.org/officeDocument/2006/relationships/image" Target="../media/image62.png"/><Relationship Id="rId15" Type="http://schemas.openxmlformats.org/officeDocument/2006/relationships/image" Target="../media/image71.png"/><Relationship Id="rId10" Type="http://schemas.openxmlformats.org/officeDocument/2006/relationships/slide" Target="slide21.xml"/><Relationship Id="rId4" Type="http://schemas.openxmlformats.org/officeDocument/2006/relationships/image" Target="../media/image61.png"/><Relationship Id="rId9" Type="http://schemas.microsoft.com/office/2007/relationships/hdphoto" Target="../media/hdphoto12.wdp"/><Relationship Id="rId14" Type="http://schemas.openxmlformats.org/officeDocument/2006/relationships/image" Target="../media/image7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8" Type="http://schemas.openxmlformats.org/officeDocument/2006/relationships/image" Target="../media/image53.gif"/><Relationship Id="rId3" Type="http://schemas.openxmlformats.org/officeDocument/2006/relationships/audio" Target="../media/audio3.wav"/><Relationship Id="rId7" Type="http://schemas.openxmlformats.org/officeDocument/2006/relationships/image" Target="../media/image28.png"/><Relationship Id="rId12" Type="http://schemas.openxmlformats.org/officeDocument/2006/relationships/image" Target="../media/image73.png"/><Relationship Id="rId17" Type="http://schemas.openxmlformats.org/officeDocument/2006/relationships/image" Target="../media/image38.jpeg"/><Relationship Id="rId2" Type="http://schemas.openxmlformats.org/officeDocument/2006/relationships/audio" Target="../media/audio2.wav"/><Relationship Id="rId16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slide" Target="slide9.xml"/><Relationship Id="rId11" Type="http://schemas.openxmlformats.org/officeDocument/2006/relationships/image" Target="../media/image68.emf"/><Relationship Id="rId5" Type="http://schemas.openxmlformats.org/officeDocument/2006/relationships/image" Target="../media/image62.png"/><Relationship Id="rId15" Type="http://schemas.openxmlformats.org/officeDocument/2006/relationships/image" Target="../media/image74.png"/><Relationship Id="rId10" Type="http://schemas.openxmlformats.org/officeDocument/2006/relationships/image" Target="../media/image67.png"/><Relationship Id="rId4" Type="http://schemas.openxmlformats.org/officeDocument/2006/relationships/image" Target="../media/image61.png"/><Relationship Id="rId9" Type="http://schemas.microsoft.com/office/2007/relationships/hdphoto" Target="../media/hdphoto12.wdp"/><Relationship Id="rId14" Type="http://schemas.openxmlformats.org/officeDocument/2006/relationships/image" Target="../media/image73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80.png"/><Relationship Id="rId3" Type="http://schemas.openxmlformats.org/officeDocument/2006/relationships/image" Target="../media/image2.png"/><Relationship Id="rId7" Type="http://schemas.openxmlformats.org/officeDocument/2006/relationships/image" Target="../media/image3.svg"/><Relationship Id="rId12" Type="http://schemas.openxmlformats.org/officeDocument/2006/relationships/image" Target="../media/image7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78.png"/><Relationship Id="rId10" Type="http://schemas.openxmlformats.org/officeDocument/2006/relationships/image" Target="../media/image77.png"/><Relationship Id="rId9" Type="http://schemas.openxmlformats.org/officeDocument/2006/relationships/image" Target="../media/image25.sv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9.png"/><Relationship Id="rId18" Type="http://schemas.openxmlformats.org/officeDocument/2006/relationships/image" Target="../media/image22.png"/><Relationship Id="rId26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0.wmf"/><Relationship Id="rId7" Type="http://schemas.openxmlformats.org/officeDocument/2006/relationships/image" Target="../media/image16.png"/><Relationship Id="rId12" Type="http://schemas.microsoft.com/office/2007/relationships/hdphoto" Target="../media/hdphoto4.wdp"/><Relationship Id="rId17" Type="http://schemas.microsoft.com/office/2007/relationships/hdphoto" Target="../media/hdphoto6.wdp"/><Relationship Id="rId25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png"/><Relationship Id="rId20" Type="http://schemas.openxmlformats.org/officeDocument/2006/relationships/oleObject" Target="../embeddings/oleObject1.bin"/><Relationship Id="rId29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11" Type="http://schemas.openxmlformats.org/officeDocument/2006/relationships/image" Target="../media/image18.png"/><Relationship Id="rId24" Type="http://schemas.openxmlformats.org/officeDocument/2006/relationships/image" Target="../media/image11.wmf"/><Relationship Id="rId5" Type="http://schemas.microsoft.com/office/2007/relationships/hdphoto" Target="../media/hdphoto1.wdp"/><Relationship Id="rId15" Type="http://schemas.openxmlformats.org/officeDocument/2006/relationships/image" Target="../media/image20.png"/><Relationship Id="rId23" Type="http://schemas.openxmlformats.org/officeDocument/2006/relationships/oleObject" Target="../embeddings/oleObject2.bin"/><Relationship Id="rId28" Type="http://schemas.openxmlformats.org/officeDocument/2006/relationships/image" Target="../media/image26.png"/><Relationship Id="rId10" Type="http://schemas.microsoft.com/office/2007/relationships/hdphoto" Target="../media/hdphoto3.wdp"/><Relationship Id="rId19" Type="http://schemas.openxmlformats.org/officeDocument/2006/relationships/image" Target="../media/image23.png"/><Relationship Id="rId4" Type="http://schemas.openxmlformats.org/officeDocument/2006/relationships/image" Target="../media/image14.png"/><Relationship Id="rId9" Type="http://schemas.openxmlformats.org/officeDocument/2006/relationships/image" Target="../media/image17.png"/><Relationship Id="rId14" Type="http://schemas.microsoft.com/office/2007/relationships/hdphoto" Target="../media/hdphoto5.wdp"/><Relationship Id="rId22" Type="http://schemas.openxmlformats.org/officeDocument/2006/relationships/image" Target="../media/image24.png"/><Relationship Id="rId27" Type="http://schemas.openxmlformats.org/officeDocument/2006/relationships/image" Target="../media/image12.wmf"/><Relationship Id="rId30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8.png"/><Relationship Id="rId5" Type="http://schemas.openxmlformats.org/officeDocument/2006/relationships/slide" Target="slide2.xml"/><Relationship Id="rId4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" Target="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8.wdp"/><Relationship Id="rId13" Type="http://schemas.openxmlformats.org/officeDocument/2006/relationships/slide" Target="slide10.xml"/><Relationship Id="rId18" Type="http://schemas.openxmlformats.org/officeDocument/2006/relationships/slide" Target="slide15.xml"/><Relationship Id="rId3" Type="http://schemas.openxmlformats.org/officeDocument/2006/relationships/audio" Target="../media/audio1.wav"/><Relationship Id="rId21" Type="http://schemas.openxmlformats.org/officeDocument/2006/relationships/image" Target="../media/image28.png"/><Relationship Id="rId7" Type="http://schemas.openxmlformats.org/officeDocument/2006/relationships/image" Target="../media/image34.png"/><Relationship Id="rId12" Type="http://schemas.microsoft.com/office/2007/relationships/hdphoto" Target="../media/hdphoto10.wdp"/><Relationship Id="rId17" Type="http://schemas.openxmlformats.org/officeDocument/2006/relationships/slide" Target="slide14.xml"/><Relationship Id="rId2" Type="http://schemas.openxmlformats.org/officeDocument/2006/relationships/notesSlide" Target="../notesSlides/notesSlide4.xml"/><Relationship Id="rId16" Type="http://schemas.openxmlformats.org/officeDocument/2006/relationships/slide" Target="slide13.xml"/><Relationship Id="rId20" Type="http://schemas.openxmlformats.org/officeDocument/2006/relationships/slide" Target="slide22.xml"/><Relationship Id="rId1" Type="http://schemas.openxmlformats.org/officeDocument/2006/relationships/slideLayout" Target="../slideLayouts/slideLayout2.xml"/><Relationship Id="rId6" Type="http://schemas.microsoft.com/office/2007/relationships/hdphoto" Target="../media/hdphoto7.wdp"/><Relationship Id="rId11" Type="http://schemas.openxmlformats.org/officeDocument/2006/relationships/image" Target="../media/image36.png"/><Relationship Id="rId5" Type="http://schemas.openxmlformats.org/officeDocument/2006/relationships/image" Target="../media/image33.png"/><Relationship Id="rId15" Type="http://schemas.openxmlformats.org/officeDocument/2006/relationships/slide" Target="slide12.xml"/><Relationship Id="rId10" Type="http://schemas.microsoft.com/office/2007/relationships/hdphoto" Target="../media/hdphoto9.wdp"/><Relationship Id="rId19" Type="http://schemas.openxmlformats.org/officeDocument/2006/relationships/slide" Target="slide16.xml"/><Relationship Id="rId4" Type="http://schemas.openxmlformats.org/officeDocument/2006/relationships/image" Target="../media/image32.jpeg"/><Relationship Id="rId9" Type="http://schemas.openxmlformats.org/officeDocument/2006/relationships/image" Target="../media/image35.png"/><Relationship Id="rId14" Type="http://schemas.openxmlformats.org/officeDocument/2006/relationships/slide" Target="slide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3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498500"/>
            <a:ext cx="12192000" cy="1943331"/>
          </a:xfrm>
        </p:spPr>
        <p:txBody>
          <a:bodyPr>
            <a:noAutofit/>
          </a:bodyPr>
          <a:lstStyle/>
          <a:p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.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200" b="1" i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200" b="1" i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sz="32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200" b="1" dirty="0">
              <a:solidFill>
                <a:srgbClr val="FFD34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4"/>
            <a:ext cx="9144000" cy="11559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</a:t>
            </a:r>
            <a:r>
              <a:rPr lang="en-US" sz="280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D&amp;ĐT </a:t>
            </a:r>
            <a:r>
              <a:rPr lang="en-US" sz="280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…..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</a:t>
            </a: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CS </a:t>
            </a:r>
            <a:r>
              <a:rPr lang="en-US" sz="280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………….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-11087" y="1"/>
            <a:ext cx="12303524" cy="7002653"/>
            <a:chOff x="3101483" y="1142149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3101483" y="1142149"/>
              <a:ext cx="6152381" cy="3647619"/>
            </a:xfrm>
            <a:prstGeom prst="rect">
              <a:avLst/>
            </a:prstGeom>
            <a:ln>
              <a:noFill/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Hộp Văn bản 6"/>
                <p:cNvSpPr txBox="1"/>
                <p:nvPr/>
              </p:nvSpPr>
              <p:spPr>
                <a:xfrm>
                  <a:off x="3799503" y="1675633"/>
                  <a:ext cx="4943878" cy="2356675"/>
                </a:xfrm>
                <a:prstGeom prst="rect">
                  <a:avLst/>
                </a:prstGeom>
                <a:noFill/>
                <a:ln>
                  <a:solidFill>
                    <a:srgbClr val="00B05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2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Bài 1/SGK/Tr87</a:t>
                  </a:r>
                  <a:endParaRPr lang="en-US" sz="3200" b="1" u="sng" dirty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endParaRPr lang="en-US" sz="32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ính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:</a:t>
                  </a:r>
                </a:p>
                <a:p>
                  <a:pPr algn="ctr"/>
                  <a:endPara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		a)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45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: 5</m:t>
                      </m:r>
                    </m:oMath>
                  </a14:m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		b) </a:t>
                  </a:r>
                  <a14:m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56 : </m:t>
                      </m:r>
                      <m:d>
                        <m:dPr>
                          <m:ctrlPr>
                            <a:rPr lang="en-US" sz="3200" b="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7</m:t>
                          </m:r>
                        </m:e>
                      </m:d>
                    </m:oMath>
                  </a14:m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	</a:t>
                  </a:r>
                </a:p>
                <a:p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	c) </a:t>
                  </a:r>
                  <a14:m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75 :25</m:t>
                      </m:r>
                    </m:oMath>
                  </a14:m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			d)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207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: </m:t>
                      </m:r>
                      <m:d>
                        <m:dPr>
                          <m:ctrlPr>
                            <a:rPr lang="en-US" sz="3200" b="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9</m:t>
                          </m:r>
                        </m:e>
                      </m:d>
                    </m:oMath>
                  </a14:m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" name="Hộp Văn bản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99503" y="1675633"/>
                  <a:ext cx="4943878" cy="235667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1747"/>
                  </a:stretch>
                </a:blipFill>
                <a:ln>
                  <a:solidFill>
                    <a:srgbClr val="00B05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5" name="Mode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252" y="1"/>
            <a:ext cx="1665477" cy="1232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5178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Nhóm 7"/>
          <p:cNvGrpSpPr/>
          <p:nvPr/>
        </p:nvGrpSpPr>
        <p:grpSpPr>
          <a:xfrm>
            <a:off x="-11087" y="1"/>
            <a:ext cx="12303524" cy="7002653"/>
            <a:chOff x="3101483" y="1142149"/>
            <a:chExt cx="6152381" cy="3647619"/>
          </a:xfrm>
        </p:grpSpPr>
        <p:pic>
          <p:nvPicPr>
            <p:cNvPr id="10" name="Ảnh 5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3101483" y="1142149"/>
              <a:ext cx="6152381" cy="3647619"/>
            </a:xfrm>
            <a:prstGeom prst="rect">
              <a:avLst/>
            </a:prstGeom>
            <a:ln>
              <a:noFill/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Hộp Văn bản 6"/>
                <p:cNvSpPr txBox="1"/>
                <p:nvPr/>
              </p:nvSpPr>
              <p:spPr>
                <a:xfrm>
                  <a:off x="3705734" y="1787620"/>
                  <a:ext cx="4943878" cy="2356675"/>
                </a:xfrm>
                <a:prstGeom prst="rect">
                  <a:avLst/>
                </a:prstGeom>
                <a:noFill/>
                <a:ln>
                  <a:solidFill>
                    <a:srgbClr val="00B05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2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Bài</a:t>
                  </a:r>
                  <a:r>
                    <a:rPr lang="en-US" sz="3200" b="1" u="sng" dirty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2/SGK/Tr87</a:t>
                  </a:r>
                  <a:endParaRPr lang="en-US" sz="3200" b="1" u="sng" dirty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endPara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o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ánh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:</a:t>
                  </a:r>
                  <a:endPara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endPara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		a</a:t>
                  </a:r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) </a:t>
                  </a:r>
                  <a14:m>
                    <m:oMath xmlns:m="http://schemas.openxmlformats.org/officeDocument/2006/math">
                      <m:r>
                        <a:rPr lang="en-US" sz="3200" b="0" i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6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:</m:t>
                      </m:r>
                      <m:d>
                        <m:dPr>
                          <m:ctrlPr>
                            <a:rPr lang="en-US" sz="3200" i="1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e>
                      </m:d>
                    </m:oMath>
                  </a14:m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và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</m:oMath>
                  </a14:m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	</a:t>
                  </a:r>
                  <a:endPara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			b</a:t>
                  </a:r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)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: </m:t>
                      </m:r>
                      <m:d>
                        <m:dPr>
                          <m:ctrlPr>
                            <a:rPr lang="en-US" sz="3200" b="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3</m:t>
                          </m:r>
                        </m:e>
                      </m:d>
                    </m:oMath>
                  </a14:m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và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63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:7</m:t>
                      </m:r>
                    </m:oMath>
                  </a14:m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4" name="Hộp Văn bản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5734" y="1787620"/>
                  <a:ext cx="4943878" cy="235667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1747"/>
                  </a:stretch>
                </a:blipFill>
                <a:ln>
                  <a:solidFill>
                    <a:srgbClr val="00B05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Mode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252" y="1"/>
            <a:ext cx="1665477" cy="1232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7183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Nhóm 7"/>
          <p:cNvGrpSpPr/>
          <p:nvPr/>
        </p:nvGrpSpPr>
        <p:grpSpPr>
          <a:xfrm>
            <a:off x="-11087" y="1"/>
            <a:ext cx="12303524" cy="7002653"/>
            <a:chOff x="3101483" y="1142149"/>
            <a:chExt cx="6152381" cy="3647619"/>
          </a:xfrm>
        </p:grpSpPr>
        <p:pic>
          <p:nvPicPr>
            <p:cNvPr id="10" name="Ảnh 5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3101483" y="1142149"/>
              <a:ext cx="6152381" cy="3647619"/>
            </a:xfrm>
            <a:prstGeom prst="rect">
              <a:avLst/>
            </a:prstGeom>
            <a:ln>
              <a:noFill/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Hộp Văn bản 6"/>
                <p:cNvSpPr txBox="1"/>
                <p:nvPr/>
              </p:nvSpPr>
              <p:spPr>
                <a:xfrm>
                  <a:off x="3705734" y="1787620"/>
                  <a:ext cx="4943878" cy="2100166"/>
                </a:xfrm>
                <a:prstGeom prst="rect">
                  <a:avLst/>
                </a:prstGeom>
                <a:noFill/>
                <a:ln>
                  <a:solidFill>
                    <a:srgbClr val="00B05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2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Bài</a:t>
                  </a:r>
                  <a:r>
                    <a:rPr lang="en-US" sz="3200" b="1" u="sng" dirty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3/SGK/Tr87</a:t>
                  </a:r>
                  <a:endParaRPr lang="en-US" sz="3200" b="1" u="sng" dirty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endPara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ìm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uyên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</m:oMath>
                  </a14:m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biết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:</a:t>
                  </a:r>
                  <a:endPara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endPara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		a)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3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. 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= 36</m:t>
                      </m:r>
                    </m:oMath>
                  </a14:m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	</a:t>
                  </a:r>
                </a:p>
                <a:p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		b)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0</m:t>
                          </m:r>
                        </m:e>
                      </m:d>
                      <m:r>
                        <a:rPr lang="en-US" sz="32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: </m:t>
                      </m:r>
                      <m:d>
                        <m:dPr>
                          <m:ctrlPr>
                            <a:rPr lang="en-US" sz="3200" i="1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5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= −5</m:t>
                      </m:r>
                    </m:oMath>
                  </a14:m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4" name="Hộp Văn bản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5734" y="1787620"/>
                  <a:ext cx="4943878" cy="210016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1958"/>
                  </a:stretch>
                </a:blipFill>
                <a:ln>
                  <a:solidFill>
                    <a:srgbClr val="00B05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Mode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252" y="1"/>
            <a:ext cx="1665477" cy="1232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309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Nhóm 7"/>
          <p:cNvGrpSpPr/>
          <p:nvPr/>
        </p:nvGrpSpPr>
        <p:grpSpPr>
          <a:xfrm>
            <a:off x="-11087" y="1"/>
            <a:ext cx="12303524" cy="7002653"/>
            <a:chOff x="3101483" y="1142149"/>
            <a:chExt cx="6152381" cy="3647619"/>
          </a:xfrm>
        </p:grpSpPr>
        <p:pic>
          <p:nvPicPr>
            <p:cNvPr id="10" name="Ảnh 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3101483" y="1142149"/>
              <a:ext cx="6152381" cy="3647619"/>
            </a:xfrm>
            <a:prstGeom prst="rect">
              <a:avLst/>
            </a:prstGeom>
            <a:ln>
              <a:noFill/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Hộp Văn bản 6"/>
                <p:cNvSpPr txBox="1"/>
                <p:nvPr/>
              </p:nvSpPr>
              <p:spPr>
                <a:xfrm>
                  <a:off x="3831643" y="1448871"/>
                  <a:ext cx="4943878" cy="3126202"/>
                </a:xfrm>
                <a:prstGeom prst="rect">
                  <a:avLst/>
                </a:prstGeom>
                <a:noFill/>
                <a:ln>
                  <a:solidFill>
                    <a:srgbClr val="00B05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2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Bài</a:t>
                  </a:r>
                  <a:r>
                    <a:rPr lang="en-US" sz="3200" b="1" u="sng" dirty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5/SGK/Tr87</a:t>
                  </a:r>
                  <a:endParaRPr lang="en-US" sz="3200" b="1" u="sng" dirty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ong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ác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phát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biểu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au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ây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phát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biểu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ào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úng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phát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biểu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ào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ai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?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ải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hích</a:t>
                  </a:r>
                  <a:r>
                    <a:rPr lang="en-US" sz="3200" dirty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.</a:t>
                  </a:r>
                </a:p>
                <a:p>
                  <a:pPr algn="ctr"/>
                  <a:endPara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		a) </a:t>
                  </a:r>
                  <a14:m>
                    <m:oMath xmlns:m="http://schemas.openxmlformats.org/officeDocument/2006/math">
                      <m:r>
                        <a:rPr lang="en-US" sz="3200" b="0" i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6</m:t>
                      </m:r>
                    </m:oMath>
                  </a14:m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chia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hết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cho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9</m:t>
                      </m:r>
                    </m:oMath>
                  </a14:m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	</a:t>
                  </a:r>
                </a:p>
                <a:p>
                  <a:endPara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		b) </a:t>
                  </a:r>
                  <a14:m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8</m:t>
                      </m:r>
                    </m:oMath>
                  </a14:m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chia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hết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cho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5</m:t>
                      </m:r>
                    </m:oMath>
                  </a14:m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4" name="Hộp Văn bản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1643" y="1448871"/>
                  <a:ext cx="4943878" cy="312620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t="-1318"/>
                  </a:stretch>
                </a:blipFill>
                <a:ln>
                  <a:solidFill>
                    <a:srgbClr val="00B05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252" y="1"/>
            <a:ext cx="1665477" cy="1232452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3505200" y="3501327"/>
            <a:ext cx="1798320" cy="65532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3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7086600" y="3501327"/>
            <a:ext cx="1798320" cy="65532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endParaRPr lang="en-US" sz="3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3505200" y="5436807"/>
            <a:ext cx="1798320" cy="65532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3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7086600" y="5436807"/>
            <a:ext cx="1798320" cy="65532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endParaRPr lang="en-US" sz="3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Explosion 1 19"/>
          <p:cNvSpPr/>
          <p:nvPr/>
        </p:nvSpPr>
        <p:spPr>
          <a:xfrm>
            <a:off x="742288" y="2723879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8884920" y="344758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Explosion 1 21"/>
          <p:cNvSpPr/>
          <p:nvPr/>
        </p:nvSpPr>
        <p:spPr>
          <a:xfrm>
            <a:off x="8562842" y="4586354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2751416" y="5408586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9814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2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2" grpId="0" animBg="1"/>
      <p:bldP spid="17" grpId="0" animBg="1"/>
      <p:bldP spid="17" grpId="1" animBg="1"/>
      <p:bldP spid="18" grpId="0" animBg="1"/>
      <p:bldP spid="18" grpId="1" animBg="1"/>
      <p:bldP spid="19" grpId="0" animBg="1"/>
      <p:bldP spid="20" grpId="0" animBg="1"/>
      <p:bldP spid="20" grpId="1" animBg="1"/>
      <p:bldP spid="22" grpId="0" animBg="1"/>
      <p:bldP spid="22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Nhóm 7"/>
          <p:cNvGrpSpPr/>
          <p:nvPr/>
        </p:nvGrpSpPr>
        <p:grpSpPr>
          <a:xfrm>
            <a:off x="-11087" y="1"/>
            <a:ext cx="12303524" cy="7002653"/>
            <a:chOff x="3101483" y="1142149"/>
            <a:chExt cx="6152381" cy="3647619"/>
          </a:xfrm>
        </p:grpSpPr>
        <p:pic>
          <p:nvPicPr>
            <p:cNvPr id="10" name="Ảnh 5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3101483" y="1142149"/>
              <a:ext cx="6152381" cy="3647619"/>
            </a:xfrm>
            <a:prstGeom prst="rect">
              <a:avLst/>
            </a:prstGeom>
            <a:ln>
              <a:noFill/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Hộp Văn bản 6"/>
                <p:cNvSpPr txBox="1"/>
                <p:nvPr/>
              </p:nvSpPr>
              <p:spPr>
                <a:xfrm>
                  <a:off x="3831643" y="1448871"/>
                  <a:ext cx="4943878" cy="2869693"/>
                </a:xfrm>
                <a:prstGeom prst="rect">
                  <a:avLst/>
                </a:prstGeom>
                <a:noFill/>
                <a:ln>
                  <a:solidFill>
                    <a:srgbClr val="00B05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2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Bài</a:t>
                  </a:r>
                  <a:r>
                    <a:rPr lang="en-US" sz="3200" b="1" u="sng" dirty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6/SGK/Tr87</a:t>
                  </a:r>
                  <a:endParaRPr lang="en-US" sz="3200" b="1" u="sng" dirty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endPara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r>
                    <a:rPr lang="en-US" sz="3200" dirty="0" err="1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ìm</a:t>
                  </a:r>
                  <a:r>
                    <a:rPr lang="en-US" sz="3200" dirty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200" dirty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uyên</a:t>
                  </a:r>
                  <a:r>
                    <a:rPr lang="en-US" sz="3200" dirty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</m:oMath>
                  </a14:m>
                  <a:r>
                    <a:rPr lang="en-US" sz="3200" dirty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:r>
                    <a:rPr lang="en-US" sz="3200" dirty="0" err="1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biết</a:t>
                  </a:r>
                  <a:r>
                    <a:rPr lang="en-US" sz="3200" dirty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:</a:t>
                  </a:r>
                </a:p>
                <a:p>
                  <a:pPr algn="ctr"/>
                  <a:endPara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		a) </a:t>
                  </a:r>
                  <a14:m>
                    <m:oMath xmlns:m="http://schemas.openxmlformats.org/officeDocument/2006/math">
                      <m:r>
                        <a:rPr lang="en-US" sz="3200" b="0" i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</m:t>
                      </m:r>
                    </m:oMath>
                  </a14:m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chia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hết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cho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</m:oMath>
                  </a14:m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	</a:t>
                  </a:r>
                </a:p>
                <a:p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		</a:t>
                  </a:r>
                  <a:endPara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		b</a:t>
                  </a:r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) </a:t>
                  </a:r>
                  <a14:m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13</m:t>
                      </m:r>
                    </m:oMath>
                  </a14:m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chia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hết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cho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2</m:t>
                      </m:r>
                    </m:oMath>
                  </a14:m>
                  <a:endPara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4" name="Hộp Văn bản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1643" y="1448871"/>
                  <a:ext cx="4943878" cy="286969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1436"/>
                  </a:stretch>
                </a:blipFill>
                <a:ln>
                  <a:solidFill>
                    <a:srgbClr val="00B05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Mode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252" y="1"/>
            <a:ext cx="1665477" cy="12324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449086" y="3208939"/>
                <a:ext cx="98867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⟹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quan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ì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</m:oMath>
                </a14:m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086" y="3208939"/>
                <a:ext cx="9886761" cy="584775"/>
              </a:xfrm>
              <a:prstGeom prst="rect">
                <a:avLst/>
              </a:prstGeom>
              <a:blipFill rotWithShape="0">
                <a:blip r:embed="rId7"/>
                <a:stretch>
                  <a:fillRect t="-135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449086" y="4653490"/>
                <a:ext cx="98867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2 ∈  ?</m:t>
                      </m:r>
                    </m:oMath>
                  </m:oMathPara>
                </a14:m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086" y="4653490"/>
                <a:ext cx="9886761" cy="58477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449085" y="5375766"/>
                <a:ext cx="98867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∈ ?</m:t>
                      </m:r>
                    </m:oMath>
                  </m:oMathPara>
                </a14:m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085" y="5375766"/>
                <a:ext cx="9886761" cy="58477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2586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Nhóm 7"/>
          <p:cNvGrpSpPr/>
          <p:nvPr/>
        </p:nvGrpSpPr>
        <p:grpSpPr>
          <a:xfrm>
            <a:off x="-11087" y="1"/>
            <a:ext cx="12303524" cy="7002653"/>
            <a:chOff x="3101483" y="1142149"/>
            <a:chExt cx="6152381" cy="3647619"/>
          </a:xfrm>
        </p:grpSpPr>
        <p:pic>
          <p:nvPicPr>
            <p:cNvPr id="10" name="Ảnh 5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3101483" y="1142149"/>
              <a:ext cx="6152381" cy="3647619"/>
            </a:xfrm>
            <a:prstGeom prst="rect">
              <a:avLst/>
            </a:prstGeom>
            <a:ln>
              <a:noFill/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Hộp Văn bản 6"/>
                <p:cNvSpPr txBox="1"/>
                <p:nvPr/>
              </p:nvSpPr>
              <p:spPr>
                <a:xfrm>
                  <a:off x="3723409" y="1699796"/>
                  <a:ext cx="5099519" cy="1587149"/>
                </a:xfrm>
                <a:prstGeom prst="rect">
                  <a:avLst/>
                </a:prstGeom>
                <a:noFill/>
                <a:ln>
                  <a:solidFill>
                    <a:srgbClr val="00B05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2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Bài</a:t>
                  </a:r>
                  <a:r>
                    <a:rPr lang="en-US" sz="3200" b="1" u="sng" dirty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4/SGK/Tr87</a:t>
                  </a:r>
                  <a:endParaRPr lang="en-US" sz="3200" b="1" u="sng" dirty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endPara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hiệt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ộ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úc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8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ờ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sang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ong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5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ày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iên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iếp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</a:p>
                <a:p>
                  <a14:m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6</m:t>
                      </m:r>
                      <m:sSup>
                        <m:sSupPr>
                          <m:ctrlP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</m:e>
                        <m:sup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𝑜</m:t>
                          </m:r>
                        </m:sup>
                      </m:sSup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𝐶</m:t>
                      </m:r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 −5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𝑜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𝐶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−4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𝑜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𝐶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 2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𝑜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𝐶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 3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𝑜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𝐶</m:t>
                      </m:r>
                    </m:oMath>
                  </a14:m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. </a:t>
                  </a:r>
                </a:p>
                <a:p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ính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hiệt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ộ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ung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bình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úc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8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ờ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sang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ủa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5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ày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ó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.</a:t>
                  </a:r>
                  <a:endPara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endPara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4" name="Hộp Văn bản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23409" y="1699796"/>
                  <a:ext cx="5099519" cy="158714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433" t="-2595"/>
                  </a:stretch>
                </a:blipFill>
                <a:ln>
                  <a:solidFill>
                    <a:srgbClr val="00B05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Mode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252" y="1"/>
            <a:ext cx="1665477" cy="1232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843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Nhóm 7"/>
          <p:cNvGrpSpPr/>
          <p:nvPr/>
        </p:nvGrpSpPr>
        <p:grpSpPr>
          <a:xfrm>
            <a:off x="-424070" y="1"/>
            <a:ext cx="12973879" cy="7002653"/>
            <a:chOff x="3101483" y="1142149"/>
            <a:chExt cx="6152381" cy="3647619"/>
          </a:xfrm>
        </p:grpSpPr>
        <p:pic>
          <p:nvPicPr>
            <p:cNvPr id="10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3101483" y="1142149"/>
              <a:ext cx="6152381" cy="3647619"/>
            </a:xfrm>
            <a:prstGeom prst="rect">
              <a:avLst/>
            </a:prstGeom>
            <a:ln>
              <a:noFill/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Hộp Văn bản 6"/>
                <p:cNvSpPr txBox="1"/>
                <p:nvPr/>
              </p:nvSpPr>
              <p:spPr>
                <a:xfrm>
                  <a:off x="3657224" y="1414943"/>
                  <a:ext cx="5134513" cy="1327467"/>
                </a:xfrm>
                <a:prstGeom prst="rect">
                  <a:avLst/>
                </a:prstGeom>
                <a:noFill/>
                <a:ln>
                  <a:solidFill>
                    <a:srgbClr val="00B05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114000"/>
                    </a:lnSpc>
                  </a:pPr>
                  <a:r>
                    <a:rPr lang="en-US" sz="2800" b="1" u="sng" dirty="0" err="1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Bài</a:t>
                  </a:r>
                  <a:r>
                    <a:rPr lang="en-US" sz="2800" b="1" u="sng" dirty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7/SGK/Tr87</a:t>
                  </a:r>
                  <a:endParaRPr lang="en-US" sz="28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just">
                    <a:lnSpc>
                      <a:spcPct val="114000"/>
                    </a:lnSpc>
                  </a:pP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ột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con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ố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eo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ột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ây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ao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8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.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o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ỗi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ày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(24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ờ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), 12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ờ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ầu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i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ố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eo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ượ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,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rồi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12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ờ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au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ó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ại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ụt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xuố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2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.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y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ướ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ã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ườ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à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ố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eo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,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ã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ườ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à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ố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ụt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xuố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2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2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.</a:t>
                  </a:r>
                </a:p>
              </p:txBody>
            </p:sp>
          </mc:Choice>
          <mc:Fallback xmlns="">
            <p:sp>
              <p:nvSpPr>
                <p:cNvPr id="14" name="Hộp Văn bản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57224" y="1414943"/>
                  <a:ext cx="5134513" cy="132746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125" t="-1905" r="-1069" b="-3810"/>
                  </a:stretch>
                </a:blipFill>
                <a:ln>
                  <a:solidFill>
                    <a:srgbClr val="00B05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Mode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252" y="1"/>
            <a:ext cx="1522209" cy="1126434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31899" y="3171972"/>
            <a:ext cx="1046921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7" name="Round Same Side Corner Rectangle 6"/>
          <p:cNvSpPr/>
          <p:nvPr/>
        </p:nvSpPr>
        <p:spPr>
          <a:xfrm flipH="1">
            <a:off x="4208378" y="5900927"/>
            <a:ext cx="662510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6">
              <a:lumMod val="75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ound Same Side Corner Rectangle 10"/>
          <p:cNvSpPr/>
          <p:nvPr/>
        </p:nvSpPr>
        <p:spPr>
          <a:xfrm flipH="1">
            <a:off x="8298516" y="5914498"/>
            <a:ext cx="662510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2">
              <a:lumMod val="75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9104247" y="5912106"/>
            <a:ext cx="1733963" cy="662510"/>
            <a:chOff x="9130751" y="5912106"/>
            <a:chExt cx="1733963" cy="662510"/>
          </a:xfrm>
        </p:grpSpPr>
        <p:sp>
          <p:nvSpPr>
            <p:cNvPr id="8" name="Round Same Side Corner Rectangle 7"/>
            <p:cNvSpPr/>
            <p:nvPr/>
          </p:nvSpPr>
          <p:spPr>
            <a:xfrm rot="5400000">
              <a:off x="9666478" y="5376379"/>
              <a:ext cx="662510" cy="1733963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2">
                <a:lumMod val="75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39"/>
                <p:cNvSpPr>
                  <a:spLocks noChangeArrowheads="1"/>
                </p:cNvSpPr>
                <p:nvPr/>
              </p:nvSpPr>
              <p:spPr bwMode="auto">
                <a:xfrm>
                  <a:off x="9198897" y="5984139"/>
                  <a:ext cx="1531589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 .  </m:t>
                        </m:r>
                        <m:d>
                          <m:d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98897" y="5984139"/>
                  <a:ext cx="1531589" cy="523220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ound Same Side Corner Rectangle 14"/>
          <p:cNvSpPr/>
          <p:nvPr/>
        </p:nvSpPr>
        <p:spPr>
          <a:xfrm flipH="1">
            <a:off x="4228048" y="5109287"/>
            <a:ext cx="663575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ound Same Side Corner Rectangle 17"/>
          <p:cNvSpPr/>
          <p:nvPr/>
        </p:nvSpPr>
        <p:spPr>
          <a:xfrm flipH="1">
            <a:off x="8298516" y="5102261"/>
            <a:ext cx="663574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rgbClr val="FF9900"/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065787" y="5109287"/>
            <a:ext cx="1733965" cy="663575"/>
            <a:chOff x="4999527" y="5109287"/>
            <a:chExt cx="1733965" cy="663575"/>
          </a:xfrm>
        </p:grpSpPr>
        <p:sp>
          <p:nvSpPr>
            <p:cNvPr id="13" name="Round Same Side Corner Rectangle 12"/>
            <p:cNvSpPr/>
            <p:nvPr/>
          </p:nvSpPr>
          <p:spPr>
            <a:xfrm rot="5400000">
              <a:off x="5534722" y="4574092"/>
              <a:ext cx="663575" cy="1733965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1">
                <a:lumMod val="60000"/>
                <a:lumOff val="40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32"/>
                <p:cNvSpPr>
                  <a:spLocks noChangeArrowheads="1"/>
                </p:cNvSpPr>
                <p:nvPr/>
              </p:nvSpPr>
              <p:spPr bwMode="auto">
                <a:xfrm>
                  <a:off x="5038655" y="5196535"/>
                  <a:ext cx="1589630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−</m:t>
                        </m:r>
                        <m:d>
                          <m:d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38655" y="5196535"/>
                  <a:ext cx="1589630" cy="523220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9069997" y="5108224"/>
            <a:ext cx="1760468" cy="663574"/>
            <a:chOff x="4999527" y="5920933"/>
            <a:chExt cx="1760468" cy="663574"/>
          </a:xfrm>
        </p:grpSpPr>
        <p:sp>
          <p:nvSpPr>
            <p:cNvPr id="17" name="Round Same Side Corner Rectangle 16"/>
            <p:cNvSpPr/>
            <p:nvPr/>
          </p:nvSpPr>
          <p:spPr>
            <a:xfrm rot="5400000">
              <a:off x="5534721" y="5385739"/>
              <a:ext cx="663574" cy="1733962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rgbClr val="FF9900"/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37"/>
                <p:cNvSpPr>
                  <a:spLocks noChangeArrowheads="1"/>
                </p:cNvSpPr>
                <p:nvPr/>
              </p:nvSpPr>
              <p:spPr bwMode="auto">
                <a:xfrm>
                  <a:off x="5026031" y="6010643"/>
                  <a:ext cx="1733964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+</m:t>
                        </m:r>
                        <m:d>
                          <m:d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26031" y="6010643"/>
                  <a:ext cx="1733964" cy="523220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Group 35"/>
          <p:cNvGrpSpPr/>
          <p:nvPr/>
        </p:nvGrpSpPr>
        <p:grpSpPr>
          <a:xfrm>
            <a:off x="5040609" y="5912106"/>
            <a:ext cx="1741812" cy="662510"/>
            <a:chOff x="9130747" y="5121530"/>
            <a:chExt cx="1741812" cy="662510"/>
          </a:xfrm>
        </p:grpSpPr>
        <p:sp>
          <p:nvSpPr>
            <p:cNvPr id="19" name="Round Same Side Corner Rectangle 18"/>
            <p:cNvSpPr/>
            <p:nvPr/>
          </p:nvSpPr>
          <p:spPr>
            <a:xfrm rot="5400000">
              <a:off x="9674323" y="4585803"/>
              <a:ext cx="662510" cy="1733963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38"/>
                <p:cNvSpPr>
                  <a:spLocks noChangeArrowheads="1"/>
                </p:cNvSpPr>
                <p:nvPr/>
              </p:nvSpPr>
              <p:spPr bwMode="auto">
                <a:xfrm>
                  <a:off x="9130747" y="5190142"/>
                  <a:ext cx="1653935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30747" y="5190142"/>
                  <a:ext cx="1653935" cy="523220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3" name="Rounded Rectangle 22"/>
          <p:cNvSpPr/>
          <p:nvPr/>
        </p:nvSpPr>
        <p:spPr>
          <a:xfrm>
            <a:off x="902165" y="582164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10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902165" y="583642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9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902165" y="584639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8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902165" y="583674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7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902165" y="582164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6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902165" y="5841568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5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902165" y="583160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4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902165" y="582164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3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902165" y="580171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2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902165" y="581167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1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902165" y="581167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002060"/>
                </a:solidFill>
              </a:rPr>
              <a:t>00:00</a:t>
            </a:r>
            <a:endParaRPr lang="en-US" sz="3200" dirty="0">
              <a:solidFill>
                <a:srgbClr val="002060"/>
              </a:solidFill>
            </a:endParaRPr>
          </a:p>
        </p:txBody>
      </p:sp>
      <p:pic>
        <p:nvPicPr>
          <p:cNvPr id="3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728" y="4987853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lowchart: Terminator 2"/>
          <p:cNvSpPr/>
          <p:nvPr/>
        </p:nvSpPr>
        <p:spPr>
          <a:xfrm>
            <a:off x="10273923" y="3695393"/>
            <a:ext cx="1417982" cy="441778"/>
          </a:xfrm>
          <a:prstGeom prst="flowChartTerminator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28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Flowchart: Terminator 34">
            <a:hlinkClick r:id="rId16" action="ppaction://hlinksldjump"/>
          </p:cNvPr>
          <p:cNvSpPr/>
          <p:nvPr/>
        </p:nvSpPr>
        <p:spPr>
          <a:xfrm>
            <a:off x="10273923" y="4236907"/>
            <a:ext cx="1417982" cy="441778"/>
          </a:xfrm>
          <a:prstGeom prst="flowChartTerminator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11498" y="3753602"/>
            <a:ext cx="62417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8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475347" y="5092377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444581" y="586399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545815" y="5918125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40" descr="A group of stuffed animals&#10;&#10;Description automatically generated with low confidence">
            <a:extLst>
              <a:ext uri="{FF2B5EF4-FFF2-40B4-BE49-F238E27FC236}">
                <a16:creationId xmlns="" xmlns:a16="http://schemas.microsoft.com/office/drawing/2014/main" id="{0B3F91F6-7279-41DA-89E7-24F3DD7F567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850535" y="4793704"/>
            <a:ext cx="1404440" cy="1328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12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7" grpId="1" animBg="1"/>
      <p:bldP spid="11" grpId="0" animBg="1"/>
      <p:bldP spid="11" grpId="1" animBg="1"/>
      <p:bldP spid="15" grpId="0" animBg="1"/>
      <p:bldP spid="15" grpId="1" animBg="1"/>
      <p:bldP spid="18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" grpId="0" animBg="1"/>
      <p:bldP spid="35" grpId="0" animBg="1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Nhóm 7"/>
          <p:cNvGrpSpPr/>
          <p:nvPr/>
        </p:nvGrpSpPr>
        <p:grpSpPr>
          <a:xfrm>
            <a:off x="-424070" y="1"/>
            <a:ext cx="12973879" cy="7002653"/>
            <a:chOff x="3101483" y="1142149"/>
            <a:chExt cx="6152381" cy="3647619"/>
          </a:xfrm>
        </p:grpSpPr>
        <p:pic>
          <p:nvPicPr>
            <p:cNvPr id="10" name="Ảnh 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3101483" y="1142149"/>
              <a:ext cx="6152381" cy="3647619"/>
            </a:xfrm>
            <a:prstGeom prst="rect">
              <a:avLst/>
            </a:prstGeom>
            <a:ln>
              <a:noFill/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Hộp Văn bản 6"/>
                <p:cNvSpPr txBox="1"/>
                <p:nvPr/>
              </p:nvSpPr>
              <p:spPr>
                <a:xfrm>
                  <a:off x="3657224" y="1414943"/>
                  <a:ext cx="5134513" cy="1327467"/>
                </a:xfrm>
                <a:prstGeom prst="rect">
                  <a:avLst/>
                </a:prstGeom>
                <a:noFill/>
                <a:ln>
                  <a:solidFill>
                    <a:srgbClr val="00B05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114000"/>
                    </a:lnSpc>
                  </a:pPr>
                  <a:r>
                    <a:rPr lang="en-US" sz="2800" b="1" u="sng" dirty="0" err="1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Bài</a:t>
                  </a:r>
                  <a:r>
                    <a:rPr lang="en-US" sz="2800" b="1" u="sng" dirty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7/SGK/Tr87</a:t>
                  </a:r>
                  <a:endParaRPr lang="en-US" sz="28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just">
                    <a:lnSpc>
                      <a:spcPct val="114000"/>
                    </a:lnSpc>
                  </a:pP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ột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con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ố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eo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ột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ây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ao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8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.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o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ỗi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ày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(24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ờ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), 12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ờ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ầu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i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ố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eo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ượ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,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rồi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12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ờ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au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ó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ại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ụt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xuố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2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.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y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ướ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ã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ườ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à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ố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eo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,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ã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ườ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à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ố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ụt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xuố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2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2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.</a:t>
                  </a:r>
                </a:p>
              </p:txBody>
            </p:sp>
          </mc:Choice>
          <mc:Fallback xmlns="">
            <p:sp>
              <p:nvSpPr>
                <p:cNvPr id="14" name="Hộp Văn bản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57224" y="1414943"/>
                  <a:ext cx="5134513" cy="132746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125" t="-1905" r="-1069" b="-3810"/>
                  </a:stretch>
                </a:blipFill>
                <a:ln>
                  <a:solidFill>
                    <a:srgbClr val="00B05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252" y="1"/>
            <a:ext cx="1522209" cy="1126434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31899" y="3171972"/>
            <a:ext cx="1046921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7" name="Round Same Side Corner Rectangle 6"/>
          <p:cNvSpPr/>
          <p:nvPr/>
        </p:nvSpPr>
        <p:spPr>
          <a:xfrm flipH="1">
            <a:off x="4247015" y="5900927"/>
            <a:ext cx="662510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6">
              <a:lumMod val="75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ound Same Side Corner Rectangle 10"/>
          <p:cNvSpPr/>
          <p:nvPr/>
        </p:nvSpPr>
        <p:spPr>
          <a:xfrm flipH="1">
            <a:off x="8221242" y="5914498"/>
            <a:ext cx="662510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2">
              <a:lumMod val="75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9017845" y="5912106"/>
            <a:ext cx="2518813" cy="662510"/>
            <a:chOff x="9121623" y="5912106"/>
            <a:chExt cx="2518813" cy="662510"/>
          </a:xfrm>
        </p:grpSpPr>
        <p:sp>
          <p:nvSpPr>
            <p:cNvPr id="8" name="Round Same Side Corner Rectangle 7"/>
            <p:cNvSpPr/>
            <p:nvPr/>
          </p:nvSpPr>
          <p:spPr>
            <a:xfrm rot="5400000">
              <a:off x="10022141" y="5020716"/>
              <a:ext cx="662510" cy="2445290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2">
                <a:lumMod val="75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39"/>
                <p:cNvSpPr>
                  <a:spLocks noChangeArrowheads="1"/>
                </p:cNvSpPr>
                <p:nvPr/>
              </p:nvSpPr>
              <p:spPr bwMode="auto">
                <a:xfrm>
                  <a:off x="9121623" y="5984139"/>
                  <a:ext cx="2518813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+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</m:d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chemeClr val="bg1"/>
                            </a:solidFill>
                          </a:rPr>
                          <m:t>2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21623" y="5984139"/>
                  <a:ext cx="2518813" cy="523220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ound Same Side Corner Rectangle 14"/>
          <p:cNvSpPr/>
          <p:nvPr/>
        </p:nvSpPr>
        <p:spPr>
          <a:xfrm flipH="1">
            <a:off x="4266685" y="5109287"/>
            <a:ext cx="663575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ound Same Side Corner Rectangle 17"/>
          <p:cNvSpPr/>
          <p:nvPr/>
        </p:nvSpPr>
        <p:spPr>
          <a:xfrm flipH="1">
            <a:off x="8221242" y="5102261"/>
            <a:ext cx="663574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rgbClr val="FF9900"/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104423" y="5109287"/>
            <a:ext cx="2163458" cy="663575"/>
            <a:chOff x="4999526" y="5109287"/>
            <a:chExt cx="2163458" cy="663575"/>
          </a:xfrm>
        </p:grpSpPr>
        <p:sp>
          <p:nvSpPr>
            <p:cNvPr id="13" name="Round Same Side Corner Rectangle 12"/>
            <p:cNvSpPr/>
            <p:nvPr/>
          </p:nvSpPr>
          <p:spPr>
            <a:xfrm rot="5400000">
              <a:off x="5726575" y="4382238"/>
              <a:ext cx="663575" cy="2117674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1">
                <a:lumMod val="60000"/>
                <a:lumOff val="40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32"/>
                <p:cNvSpPr>
                  <a:spLocks noChangeArrowheads="1"/>
                </p:cNvSpPr>
                <p:nvPr/>
              </p:nvSpPr>
              <p:spPr bwMode="auto">
                <a:xfrm>
                  <a:off x="5016293" y="5197934"/>
                  <a:ext cx="2146691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+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</m: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chemeClr val="bg1"/>
                            </a:solidFill>
                          </a:rPr>
                          <m:t>2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16293" y="5197934"/>
                  <a:ext cx="2146691" cy="523220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8992722" y="5108224"/>
            <a:ext cx="2479540" cy="663574"/>
            <a:chOff x="4999526" y="5920933"/>
            <a:chExt cx="2479540" cy="663574"/>
          </a:xfrm>
        </p:grpSpPr>
        <p:sp>
          <p:nvSpPr>
            <p:cNvPr id="17" name="Round Same Side Corner Rectangle 16"/>
            <p:cNvSpPr/>
            <p:nvPr/>
          </p:nvSpPr>
          <p:spPr>
            <a:xfrm rot="5400000">
              <a:off x="5907509" y="5012950"/>
              <a:ext cx="663574" cy="2479540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rgbClr val="FF9900"/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37"/>
                <p:cNvSpPr>
                  <a:spLocks noChangeArrowheads="1"/>
                </p:cNvSpPr>
                <p:nvPr/>
              </p:nvSpPr>
              <p:spPr bwMode="auto">
                <a:xfrm>
                  <a:off x="5064667" y="6010643"/>
                  <a:ext cx="2265334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+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</m: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chemeClr val="bg1"/>
                            </a:solidFill>
                          </a:rPr>
                          <m:t>2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64667" y="6010643"/>
                  <a:ext cx="2265334" cy="523220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Group 35"/>
          <p:cNvGrpSpPr/>
          <p:nvPr/>
        </p:nvGrpSpPr>
        <p:grpSpPr>
          <a:xfrm>
            <a:off x="5079246" y="5912106"/>
            <a:ext cx="2142852" cy="662510"/>
            <a:chOff x="9130747" y="5121530"/>
            <a:chExt cx="2142852" cy="662510"/>
          </a:xfrm>
        </p:grpSpPr>
        <p:sp>
          <p:nvSpPr>
            <p:cNvPr id="19" name="Round Same Side Corner Rectangle 18"/>
            <p:cNvSpPr/>
            <p:nvPr/>
          </p:nvSpPr>
          <p:spPr>
            <a:xfrm rot="5400000">
              <a:off x="9874842" y="4385283"/>
              <a:ext cx="662510" cy="2135003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38"/>
                <p:cNvSpPr>
                  <a:spLocks noChangeArrowheads="1"/>
                </p:cNvSpPr>
                <p:nvPr/>
              </p:nvSpPr>
              <p:spPr bwMode="auto">
                <a:xfrm>
                  <a:off x="9130747" y="5190142"/>
                  <a:ext cx="2142852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+</m:t>
                          </m:r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</m:d>
                    </m:oMath>
                  </a14:m>
                  <a:r>
                    <a:rPr lang="en-US" sz="2800" dirty="0" smtClean="0">
                      <a:solidFill>
                        <a:schemeClr val="bg1"/>
                      </a:solidFill>
                    </a:rPr>
                    <a:t>.2</a:t>
                  </a:r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30747" y="5190142"/>
                  <a:ext cx="2142852" cy="523220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t="-10465" r="-4261" b="-32558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3" name="Rounded Rectangle 22"/>
          <p:cNvSpPr/>
          <p:nvPr/>
        </p:nvSpPr>
        <p:spPr>
          <a:xfrm>
            <a:off x="902165" y="582164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10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902165" y="583642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9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902165" y="584639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8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902165" y="583674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7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902165" y="582164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6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902165" y="5841568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5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902165" y="583160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4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902165" y="582164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3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902165" y="580171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2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902165" y="581167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1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902165" y="581167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002060"/>
                </a:solidFill>
              </a:rPr>
              <a:t>00:00</a:t>
            </a:r>
            <a:endParaRPr lang="en-US" sz="3200" dirty="0">
              <a:solidFill>
                <a:srgbClr val="002060"/>
              </a:solidFill>
            </a:endParaRPr>
          </a:p>
        </p:txBody>
      </p:sp>
      <p:pic>
        <p:nvPicPr>
          <p:cNvPr id="3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728" y="4987853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lowchart: Terminator 2"/>
          <p:cNvSpPr/>
          <p:nvPr/>
        </p:nvSpPr>
        <p:spPr>
          <a:xfrm>
            <a:off x="10273923" y="3695393"/>
            <a:ext cx="1417982" cy="441778"/>
          </a:xfrm>
          <a:prstGeom prst="flowChartTerminator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Flowchart: Terminator 34"/>
          <p:cNvSpPr/>
          <p:nvPr/>
        </p:nvSpPr>
        <p:spPr>
          <a:xfrm>
            <a:off x="10273923" y="4236907"/>
            <a:ext cx="1417982" cy="441778"/>
          </a:xfrm>
          <a:prstGeom prst="flowChartTerminator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28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11498" y="3753602"/>
            <a:ext cx="62417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8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513984" y="5092377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460299" y="507876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468541" y="5912105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40" descr="A group of stuffed animals&#10;&#10;Description automatically generated with low confidence">
            <a:extLst>
              <a:ext uri="{FF2B5EF4-FFF2-40B4-BE49-F238E27FC236}">
                <a16:creationId xmlns="" xmlns:a16="http://schemas.microsoft.com/office/drawing/2014/main" id="{0B3F91F6-7279-41DA-89E7-24F3DD7F567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816461" y="5473779"/>
            <a:ext cx="1404440" cy="1328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7741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1" grpId="1" animBg="1"/>
      <p:bldP spid="15" grpId="1" animBg="1"/>
      <p:bldP spid="18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Nhóm 7"/>
          <p:cNvGrpSpPr/>
          <p:nvPr/>
        </p:nvGrpSpPr>
        <p:grpSpPr>
          <a:xfrm>
            <a:off x="-424070" y="1"/>
            <a:ext cx="12973879" cy="7002653"/>
            <a:chOff x="3101483" y="1142149"/>
            <a:chExt cx="6152381" cy="3647619"/>
          </a:xfrm>
        </p:grpSpPr>
        <p:pic>
          <p:nvPicPr>
            <p:cNvPr id="10" name="Ảnh 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3101483" y="1142149"/>
              <a:ext cx="6152381" cy="3647619"/>
            </a:xfrm>
            <a:prstGeom prst="rect">
              <a:avLst/>
            </a:prstGeom>
            <a:ln>
              <a:noFill/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Hộp Văn bản 6"/>
                <p:cNvSpPr txBox="1"/>
                <p:nvPr/>
              </p:nvSpPr>
              <p:spPr>
                <a:xfrm>
                  <a:off x="3657224" y="1414943"/>
                  <a:ext cx="5134513" cy="1327467"/>
                </a:xfrm>
                <a:prstGeom prst="rect">
                  <a:avLst/>
                </a:prstGeom>
                <a:noFill/>
                <a:ln>
                  <a:solidFill>
                    <a:srgbClr val="00B05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114000"/>
                    </a:lnSpc>
                  </a:pPr>
                  <a:r>
                    <a:rPr lang="en-US" sz="2800" b="1" u="sng" dirty="0" err="1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Bài</a:t>
                  </a:r>
                  <a:r>
                    <a:rPr lang="en-US" sz="2800" b="1" u="sng" dirty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7/SGK/Tr87</a:t>
                  </a:r>
                  <a:endParaRPr lang="en-US" sz="28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just">
                    <a:lnSpc>
                      <a:spcPct val="114000"/>
                    </a:lnSpc>
                  </a:pP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ột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con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ố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eo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ột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ây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ao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8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.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o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ỗi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ày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(24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ờ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), 12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ờ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ầu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i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ố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eo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ượ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,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rồi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12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ờ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au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ó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ại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ụt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xuố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2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.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y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ướ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ã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ườ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à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ố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eo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,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ã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ườ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à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ố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ụt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xuố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2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2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.</a:t>
                  </a:r>
                </a:p>
              </p:txBody>
            </p:sp>
          </mc:Choice>
          <mc:Fallback xmlns="">
            <p:sp>
              <p:nvSpPr>
                <p:cNvPr id="14" name="Hộp Văn bản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57224" y="1414943"/>
                  <a:ext cx="5134513" cy="132746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125" t="-1905" r="-1069" b="-3810"/>
                  </a:stretch>
                </a:blipFill>
                <a:ln>
                  <a:solidFill>
                    <a:srgbClr val="00B05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252" y="1"/>
            <a:ext cx="1522209" cy="1126434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31899" y="3171972"/>
            <a:ext cx="104692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o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902165" y="582164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10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902165" y="583642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9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902165" y="584639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8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902165" y="583674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7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902165" y="582164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6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902165" y="5841568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5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902165" y="583160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4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902165" y="582164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3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902165" y="580171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2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902165" y="581167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1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902165" y="581167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002060"/>
                </a:solidFill>
              </a:rPr>
              <a:t>00:00</a:t>
            </a:r>
            <a:endParaRPr lang="en-US" sz="3200" dirty="0">
              <a:solidFill>
                <a:srgbClr val="002060"/>
              </a:solidFill>
            </a:endParaRPr>
          </a:p>
        </p:txBody>
      </p:sp>
      <p:pic>
        <p:nvPicPr>
          <p:cNvPr id="3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728" y="4987853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911498" y="3753602"/>
            <a:ext cx="62417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Round Same Side Corner Rectangle 41"/>
          <p:cNvSpPr/>
          <p:nvPr/>
        </p:nvSpPr>
        <p:spPr>
          <a:xfrm flipH="1">
            <a:off x="4247015" y="5900927"/>
            <a:ext cx="662510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6">
              <a:lumMod val="75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Round Same Side Corner Rectangle 42"/>
          <p:cNvSpPr/>
          <p:nvPr/>
        </p:nvSpPr>
        <p:spPr>
          <a:xfrm flipH="1">
            <a:off x="8221242" y="5914498"/>
            <a:ext cx="662510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2">
              <a:lumMod val="75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9017845" y="5912106"/>
            <a:ext cx="2518813" cy="662510"/>
            <a:chOff x="9121623" y="5912106"/>
            <a:chExt cx="2518813" cy="662510"/>
          </a:xfrm>
        </p:grpSpPr>
        <p:sp>
          <p:nvSpPr>
            <p:cNvPr id="45" name="Round Same Side Corner Rectangle 44"/>
            <p:cNvSpPr/>
            <p:nvPr/>
          </p:nvSpPr>
          <p:spPr>
            <a:xfrm rot="5400000">
              <a:off x="10022141" y="5020716"/>
              <a:ext cx="662510" cy="2445290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2">
                <a:lumMod val="75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Rectangle 39"/>
                <p:cNvSpPr>
                  <a:spLocks noChangeArrowheads="1"/>
                </p:cNvSpPr>
                <p:nvPr/>
              </p:nvSpPr>
              <p:spPr bwMode="auto">
                <a:xfrm>
                  <a:off x="9121623" y="5984139"/>
                  <a:ext cx="2518813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+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</m:d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chemeClr val="bg1"/>
                            </a:solidFill>
                          </a:rPr>
                          <m:t>2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6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21623" y="5984139"/>
                  <a:ext cx="2518813" cy="523220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7" name="Round Same Side Corner Rectangle 46"/>
          <p:cNvSpPr/>
          <p:nvPr/>
        </p:nvSpPr>
        <p:spPr>
          <a:xfrm flipH="1">
            <a:off x="4266685" y="5109287"/>
            <a:ext cx="663575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ound Same Side Corner Rectangle 47"/>
          <p:cNvSpPr/>
          <p:nvPr/>
        </p:nvSpPr>
        <p:spPr>
          <a:xfrm flipH="1">
            <a:off x="8221242" y="5102261"/>
            <a:ext cx="663574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rgbClr val="FF9900"/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5104423" y="5109287"/>
            <a:ext cx="2163458" cy="663575"/>
            <a:chOff x="4999526" y="5109287"/>
            <a:chExt cx="2163458" cy="663575"/>
          </a:xfrm>
        </p:grpSpPr>
        <p:sp>
          <p:nvSpPr>
            <p:cNvPr id="50" name="Round Same Side Corner Rectangle 49"/>
            <p:cNvSpPr/>
            <p:nvPr/>
          </p:nvSpPr>
          <p:spPr>
            <a:xfrm rot="5400000">
              <a:off x="5726575" y="4382238"/>
              <a:ext cx="663575" cy="2117674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1">
                <a:lumMod val="60000"/>
                <a:lumOff val="40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32"/>
                <p:cNvSpPr>
                  <a:spLocks noChangeArrowheads="1"/>
                </p:cNvSpPr>
                <p:nvPr/>
              </p:nvSpPr>
              <p:spPr bwMode="auto">
                <a:xfrm>
                  <a:off x="5016293" y="5197934"/>
                  <a:ext cx="2146691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+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</m: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5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1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16293" y="5197934"/>
                  <a:ext cx="2146691" cy="523220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2" name="Group 51"/>
          <p:cNvGrpSpPr/>
          <p:nvPr/>
        </p:nvGrpSpPr>
        <p:grpSpPr>
          <a:xfrm>
            <a:off x="8992722" y="5108224"/>
            <a:ext cx="2479540" cy="663574"/>
            <a:chOff x="4999526" y="5920933"/>
            <a:chExt cx="2479540" cy="663574"/>
          </a:xfrm>
        </p:grpSpPr>
        <p:sp>
          <p:nvSpPr>
            <p:cNvPr id="53" name="Round Same Side Corner Rectangle 52"/>
            <p:cNvSpPr/>
            <p:nvPr/>
          </p:nvSpPr>
          <p:spPr>
            <a:xfrm rot="5400000">
              <a:off x="5907509" y="5012950"/>
              <a:ext cx="663574" cy="2479540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rgbClr val="FF9900"/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Rectangle 37"/>
                <p:cNvSpPr>
                  <a:spLocks noChangeArrowheads="1"/>
                </p:cNvSpPr>
                <p:nvPr/>
              </p:nvSpPr>
              <p:spPr bwMode="auto">
                <a:xfrm>
                  <a:off x="5064667" y="6010643"/>
                  <a:ext cx="2265334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+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</m: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chemeClr val="bg1"/>
                            </a:solidFill>
                          </a:rPr>
                          <m:t>2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4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64667" y="6010643"/>
                  <a:ext cx="2265334" cy="523220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5" name="Group 54"/>
          <p:cNvGrpSpPr/>
          <p:nvPr/>
        </p:nvGrpSpPr>
        <p:grpSpPr>
          <a:xfrm>
            <a:off x="5052746" y="5912106"/>
            <a:ext cx="2246074" cy="662510"/>
            <a:chOff x="9104247" y="5121530"/>
            <a:chExt cx="2246074" cy="662510"/>
          </a:xfrm>
        </p:grpSpPr>
        <p:sp>
          <p:nvSpPr>
            <p:cNvPr id="56" name="Round Same Side Corner Rectangle 55"/>
            <p:cNvSpPr/>
            <p:nvPr/>
          </p:nvSpPr>
          <p:spPr>
            <a:xfrm rot="5400000">
              <a:off x="9874842" y="4385283"/>
              <a:ext cx="662510" cy="2135003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Rectangle 38"/>
                <p:cNvSpPr>
                  <a:spLocks noChangeArrowheads="1"/>
                </p:cNvSpPr>
                <p:nvPr/>
              </p:nvSpPr>
              <p:spPr bwMode="auto">
                <a:xfrm>
                  <a:off x="9104247" y="5203609"/>
                  <a:ext cx="2246074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+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</m:d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:5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04247" y="5203609"/>
                  <a:ext cx="2246074" cy="523220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58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506492" y="5874393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460299" y="507876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468541" y="5912105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" name="Picture 60" descr="A group of stuffed animals&#10;&#10;Description automatically generated with low confidence">
            <a:extLst>
              <a:ext uri="{FF2B5EF4-FFF2-40B4-BE49-F238E27FC236}">
                <a16:creationId xmlns="" xmlns:a16="http://schemas.microsoft.com/office/drawing/2014/main" id="{0B3F91F6-7279-41DA-89E7-24F3DD7F567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819058" y="4898487"/>
            <a:ext cx="1404440" cy="1328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507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8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9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4" grpId="0"/>
      <p:bldP spid="42" grpId="0" animBg="1"/>
      <p:bldP spid="42" grpId="1" animBg="1"/>
      <p:bldP spid="43" grpId="0" animBg="1"/>
      <p:bldP spid="43" grpId="1" animBg="1"/>
      <p:bldP spid="47" grpId="1" animBg="1"/>
      <p:bldP spid="48" grpId="0" animBg="1"/>
      <p:bldP spid="48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09" t="11691" r="15191" b="5917"/>
          <a:stretch/>
        </p:blipFill>
        <p:spPr>
          <a:xfrm>
            <a:off x="-347425" y="1813482"/>
            <a:ext cx="4267200" cy="50225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6"/>
              <p:cNvSpPr txBox="1"/>
              <p:nvPr/>
            </p:nvSpPr>
            <p:spPr>
              <a:xfrm>
                <a:off x="2305318" y="-28665"/>
                <a:ext cx="9886681" cy="2246769"/>
              </a:xfrm>
              <a:prstGeom prst="rect">
                <a:avLst/>
              </a:prstGeom>
              <a:noFill/>
              <a:ln>
                <a:solidFill>
                  <a:srgbClr val="00B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u="sng" dirty="0" err="1" smtClean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800" b="1" u="sng" dirty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u="sng" dirty="0" smtClean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7/SGK/Tr87</a:t>
                </a:r>
                <a:endParaRPr lang="en-US" sz="2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on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ố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eo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.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ày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24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ờ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, 12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ờ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ố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eo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,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ồi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2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ờ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ó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ại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ụt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.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y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ướ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ã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ố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eo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,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ã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ố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ụt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2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.</a:t>
                </a:r>
              </a:p>
            </p:txBody>
          </p:sp>
        </mc:Choice>
        <mc:Fallback xmlns="">
          <p:sp>
            <p:nvSpPr>
              <p:cNvPr id="14" name="Hộp Văn bản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5318" y="-28665"/>
                <a:ext cx="9886681" cy="2246769"/>
              </a:xfrm>
              <a:prstGeom prst="rect">
                <a:avLst/>
              </a:prstGeom>
              <a:blipFill rotWithShape="0">
                <a:blip r:embed="rId6"/>
                <a:stretch>
                  <a:fillRect l="-1170" t="-2695" r="-1232" b="-6199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252" y="1"/>
            <a:ext cx="1522209" cy="1126434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119554" y="2177544"/>
            <a:ext cx="807244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ạm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ọ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ắ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o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ound Same Side Corner Rectangle 6"/>
          <p:cNvSpPr/>
          <p:nvPr/>
        </p:nvSpPr>
        <p:spPr>
          <a:xfrm flipH="1">
            <a:off x="3783373" y="5900927"/>
            <a:ext cx="662510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6">
              <a:lumMod val="75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ound Same Side Corner Rectangle 10"/>
          <p:cNvSpPr/>
          <p:nvPr/>
        </p:nvSpPr>
        <p:spPr>
          <a:xfrm flipH="1">
            <a:off x="7873511" y="5914498"/>
            <a:ext cx="662510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2">
              <a:lumMod val="75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8679242" y="5912106"/>
            <a:ext cx="1733963" cy="662510"/>
            <a:chOff x="9130751" y="5912106"/>
            <a:chExt cx="1733963" cy="662510"/>
          </a:xfrm>
        </p:grpSpPr>
        <p:sp>
          <p:nvSpPr>
            <p:cNvPr id="8" name="Round Same Side Corner Rectangle 7"/>
            <p:cNvSpPr/>
            <p:nvPr/>
          </p:nvSpPr>
          <p:spPr>
            <a:xfrm rot="5400000">
              <a:off x="9666478" y="5376379"/>
              <a:ext cx="662510" cy="1733963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2">
                <a:lumMod val="75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39"/>
                <p:cNvSpPr>
                  <a:spLocks noChangeArrowheads="1"/>
                </p:cNvSpPr>
                <p:nvPr/>
              </p:nvSpPr>
              <p:spPr bwMode="auto">
                <a:xfrm>
                  <a:off x="9198897" y="5984139"/>
                  <a:ext cx="1531589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98897" y="5984139"/>
                  <a:ext cx="1531589" cy="523220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ound Same Side Corner Rectangle 14"/>
          <p:cNvSpPr/>
          <p:nvPr/>
        </p:nvSpPr>
        <p:spPr>
          <a:xfrm flipH="1">
            <a:off x="3803043" y="5109287"/>
            <a:ext cx="663575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ound Same Side Corner Rectangle 17"/>
          <p:cNvSpPr/>
          <p:nvPr/>
        </p:nvSpPr>
        <p:spPr>
          <a:xfrm flipH="1">
            <a:off x="7873511" y="5102261"/>
            <a:ext cx="663574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rgbClr val="FF9900"/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640782" y="5109287"/>
            <a:ext cx="1733965" cy="663575"/>
            <a:chOff x="4999527" y="5109287"/>
            <a:chExt cx="1733965" cy="663575"/>
          </a:xfrm>
        </p:grpSpPr>
        <p:sp>
          <p:nvSpPr>
            <p:cNvPr id="13" name="Round Same Side Corner Rectangle 12"/>
            <p:cNvSpPr/>
            <p:nvPr/>
          </p:nvSpPr>
          <p:spPr>
            <a:xfrm rot="5400000">
              <a:off x="5534722" y="4574092"/>
              <a:ext cx="663575" cy="1733965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1">
                <a:lumMod val="60000"/>
                <a:lumOff val="40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32"/>
                <p:cNvSpPr>
                  <a:spLocks noChangeArrowheads="1"/>
                </p:cNvSpPr>
                <p:nvPr/>
              </p:nvSpPr>
              <p:spPr bwMode="auto">
                <a:xfrm>
                  <a:off x="5038655" y="5196535"/>
                  <a:ext cx="1589630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38655" y="5196535"/>
                  <a:ext cx="1589630" cy="523220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8644992" y="5108224"/>
            <a:ext cx="1760468" cy="663574"/>
            <a:chOff x="4999527" y="5920933"/>
            <a:chExt cx="1760468" cy="663574"/>
          </a:xfrm>
        </p:grpSpPr>
        <p:sp>
          <p:nvSpPr>
            <p:cNvPr id="17" name="Round Same Side Corner Rectangle 16"/>
            <p:cNvSpPr/>
            <p:nvPr/>
          </p:nvSpPr>
          <p:spPr>
            <a:xfrm rot="5400000">
              <a:off x="5534721" y="5385739"/>
              <a:ext cx="663574" cy="1733962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rgbClr val="FF9900"/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37"/>
                <p:cNvSpPr>
                  <a:spLocks noChangeArrowheads="1"/>
                </p:cNvSpPr>
                <p:nvPr/>
              </p:nvSpPr>
              <p:spPr bwMode="auto">
                <a:xfrm>
                  <a:off x="5026031" y="6010643"/>
                  <a:ext cx="1733964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26031" y="6010643"/>
                  <a:ext cx="1733964" cy="523220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Group 35"/>
          <p:cNvGrpSpPr/>
          <p:nvPr/>
        </p:nvGrpSpPr>
        <p:grpSpPr>
          <a:xfrm>
            <a:off x="4615604" y="5912106"/>
            <a:ext cx="1741812" cy="662510"/>
            <a:chOff x="9130747" y="5121530"/>
            <a:chExt cx="1741812" cy="662510"/>
          </a:xfrm>
        </p:grpSpPr>
        <p:sp>
          <p:nvSpPr>
            <p:cNvPr id="19" name="Round Same Side Corner Rectangle 18"/>
            <p:cNvSpPr/>
            <p:nvPr/>
          </p:nvSpPr>
          <p:spPr>
            <a:xfrm rot="5400000">
              <a:off x="9674323" y="4585803"/>
              <a:ext cx="662510" cy="1733963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38"/>
                <p:cNvSpPr>
                  <a:spLocks noChangeArrowheads="1"/>
                </p:cNvSpPr>
                <p:nvPr/>
              </p:nvSpPr>
              <p:spPr bwMode="auto">
                <a:xfrm>
                  <a:off x="9130747" y="5190142"/>
                  <a:ext cx="1653935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30747" y="5190142"/>
                  <a:ext cx="1653935" cy="523220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3" name="Rounded Rectangle 22"/>
          <p:cNvSpPr/>
          <p:nvPr/>
        </p:nvSpPr>
        <p:spPr>
          <a:xfrm>
            <a:off x="10674576" y="593839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10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10674576" y="595318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9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10674576" y="596314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8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10674576" y="595350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7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10674576" y="593839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6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10674576" y="595832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5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10674576" y="594836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4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10674576" y="593839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3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10674576" y="591847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2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10674576" y="592843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1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10674576" y="592843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002060"/>
                </a:solidFill>
              </a:rPr>
              <a:t>00:00</a:t>
            </a:r>
            <a:endParaRPr lang="en-US" sz="3200" dirty="0">
              <a:solidFill>
                <a:srgbClr val="002060"/>
              </a:solidFill>
            </a:endParaRPr>
          </a:p>
        </p:txBody>
      </p:sp>
      <p:pic>
        <p:nvPicPr>
          <p:cNvPr id="3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6139" y="5104608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lowchart: Terminator 2"/>
          <p:cNvSpPr/>
          <p:nvPr/>
        </p:nvSpPr>
        <p:spPr>
          <a:xfrm>
            <a:off x="10644979" y="3695393"/>
            <a:ext cx="1417982" cy="441778"/>
          </a:xfrm>
          <a:prstGeom prst="flowChartTerminator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28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Flowchart: Terminator 34">
            <a:hlinkClick r:id="rId15" action="ppaction://hlinksldjump"/>
          </p:cNvPr>
          <p:cNvSpPr/>
          <p:nvPr/>
        </p:nvSpPr>
        <p:spPr>
          <a:xfrm>
            <a:off x="10644979" y="4146754"/>
            <a:ext cx="1417982" cy="441778"/>
          </a:xfrm>
          <a:prstGeom prst="flowChartTerminator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28048" y="3597506"/>
            <a:ext cx="59339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ạ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ọ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8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050342" y="5092377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019576" y="586399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197806" y="5092377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40" descr="A group of stuffed animals&#10;&#10;Description automatically generated with low confidence">
            <a:extLst>
              <a:ext uri="{FF2B5EF4-FFF2-40B4-BE49-F238E27FC236}">
                <a16:creationId xmlns="" xmlns:a16="http://schemas.microsoft.com/office/drawing/2014/main" id="{0B3F91F6-7279-41DA-89E7-24F3DD7F567E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440707" y="5507175"/>
            <a:ext cx="1404440" cy="1328881"/>
          </a:xfrm>
          <a:prstGeom prst="rect">
            <a:avLst/>
          </a:prstGeom>
        </p:spPr>
      </p:pic>
      <p:sp>
        <p:nvSpPr>
          <p:cNvPr id="42" name="Flowchart: Terminator 41"/>
          <p:cNvSpPr/>
          <p:nvPr/>
        </p:nvSpPr>
        <p:spPr>
          <a:xfrm>
            <a:off x="10629958" y="4608967"/>
            <a:ext cx="1417982" cy="441778"/>
          </a:xfrm>
          <a:prstGeom prst="flowChartTerminator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41" b="4601"/>
          <a:stretch/>
        </p:blipFill>
        <p:spPr>
          <a:xfrm>
            <a:off x="1910672" y="6371969"/>
            <a:ext cx="520785" cy="48411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 rot="5400000">
            <a:off x="-895764" y="4229867"/>
            <a:ext cx="5062619" cy="229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2162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8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1.85185E-6 L -0.00326 -0.42546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-2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11" grpId="0" animBg="1"/>
      <p:bldP spid="15" grpId="0" animBg="1"/>
      <p:bldP spid="15" grpId="1" animBg="1"/>
      <p:bldP spid="18" grpId="0" animBg="1"/>
      <p:bldP spid="18" grpId="1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" grpId="0" animBg="1"/>
      <p:bldP spid="35" grpId="0" animBg="1"/>
      <p:bldP spid="4" grpId="0"/>
      <p:bldP spid="4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6314"/>
            <a:ext cx="12212303" cy="6858000"/>
          </a:xfrm>
          <a:prstGeom prst="rect">
            <a:avLst/>
          </a:prstGeom>
        </p:spPr>
      </p:pic>
      <p:sp>
        <p:nvSpPr>
          <p:cNvPr id="6" name="AutoShape 3"/>
          <p:cNvSpPr>
            <a:spLocks noChangeArrowheads="1"/>
          </p:cNvSpPr>
          <p:nvPr/>
        </p:nvSpPr>
        <p:spPr bwMode="gray">
          <a:xfrm>
            <a:off x="-27365" y="1296628"/>
            <a:ext cx="3909768" cy="3620387"/>
          </a:xfrm>
          <a:custGeom>
            <a:avLst/>
            <a:gdLst>
              <a:gd name="G0" fmla="+- 1914 0 0"/>
              <a:gd name="G1" fmla="+- 21600 0 1914"/>
              <a:gd name="G2" fmla="+- 21600 0 1914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914" y="10800"/>
                </a:moveTo>
                <a:cubicBezTo>
                  <a:pt x="1914" y="15708"/>
                  <a:pt x="5892" y="19686"/>
                  <a:pt x="10800" y="19686"/>
                </a:cubicBezTo>
                <a:cubicBezTo>
                  <a:pt x="15708" y="19686"/>
                  <a:pt x="19686" y="15708"/>
                  <a:pt x="19686" y="10800"/>
                </a:cubicBezTo>
                <a:cubicBezTo>
                  <a:pt x="19686" y="5892"/>
                  <a:pt x="15708" y="1914"/>
                  <a:pt x="10800" y="1914"/>
                </a:cubicBezTo>
                <a:cubicBezTo>
                  <a:pt x="5892" y="1914"/>
                  <a:pt x="1914" y="5892"/>
                  <a:pt x="1914" y="10800"/>
                </a:cubicBez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60784"/>
                  <a:invGamma/>
                  <a:alpha val="12000"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tint val="60784"/>
                  <a:invGamma/>
                  <a:alpha val="12000"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endParaRPr lang="en-US">
              <a:solidFill>
                <a:srgbClr val="FFFFFF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gray">
          <a:xfrm>
            <a:off x="3052207" y="1270057"/>
            <a:ext cx="9014650" cy="1048214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AutoShape 6"/>
          <p:cNvSpPr>
            <a:spLocks noChangeArrowheads="1"/>
          </p:cNvSpPr>
          <p:nvPr/>
        </p:nvSpPr>
        <p:spPr bwMode="gray">
          <a:xfrm>
            <a:off x="3545256" y="2582165"/>
            <a:ext cx="8694411" cy="106226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tx2"/>
              </a:gs>
              <a:gs pos="100000">
                <a:schemeClr val="tx2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4871" y="4478033"/>
            <a:ext cx="2416323" cy="2416323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-157324" y="1554480"/>
            <a:ext cx="4104484" cy="3090818"/>
            <a:chOff x="-112021" y="1195738"/>
            <a:chExt cx="3948109" cy="2998760"/>
          </a:xfrm>
        </p:grpSpPr>
        <p:sp>
          <p:nvSpPr>
            <p:cNvPr id="7" name="Oval 4"/>
            <p:cNvSpPr>
              <a:spLocks noChangeArrowheads="1"/>
            </p:cNvSpPr>
            <p:nvPr/>
          </p:nvSpPr>
          <p:spPr bwMode="gray">
            <a:xfrm>
              <a:off x="319281" y="1262278"/>
              <a:ext cx="3139458" cy="2932220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tint val="56471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 w="28575" algn="ctr">
              <a:solidFill>
                <a:srgbClr val="FFFFFF"/>
              </a:solidFill>
              <a:round/>
              <a:headEnd/>
              <a:tailEnd/>
            </a:ln>
            <a:effectLst/>
            <a:scene3d>
              <a:camera prst="orthographicFront"/>
              <a:lightRig rig="flat" dir="t">
                <a:rot lat="0" lon="0" rev="2400000"/>
              </a:lightRig>
            </a:scene3d>
            <a:sp3d prstMaterial="softEdge">
              <a:bevelT w="762000" h="965200"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" name="Oval 1"/>
            <p:cNvSpPr/>
            <p:nvPr/>
          </p:nvSpPr>
          <p:spPr>
            <a:xfrm>
              <a:off x="-112021" y="1195738"/>
              <a:ext cx="3948109" cy="2933518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hangingPunct="0">
                <a:defRPr/>
              </a:pP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Phép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2800" b="1" i="1" dirty="0" err="1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2800" b="1" i="1" dirty="0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2800" b="1" i="1" dirty="0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Quan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ệ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endParaRPr lang="en-US" sz="2800" b="1" i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" name="AutoShape 7"/>
          <p:cNvSpPr>
            <a:spLocks noChangeArrowheads="1"/>
          </p:cNvSpPr>
          <p:nvPr/>
        </p:nvSpPr>
        <p:spPr bwMode="gray">
          <a:xfrm>
            <a:off x="3095524" y="3842724"/>
            <a:ext cx="8547836" cy="1032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ễn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2856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1.85185E-6 L 0.03554 -0.18241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1" y="-91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1" animBg="1"/>
      <p:bldP spid="9" grpId="2" animBg="1"/>
      <p:bldP spid="10" grpId="0" animBg="1"/>
      <p:bldP spid="10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09" t="11691" r="15191" b="5917"/>
          <a:stretch/>
        </p:blipFill>
        <p:spPr>
          <a:xfrm>
            <a:off x="-347425" y="1813482"/>
            <a:ext cx="4267200" cy="50225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6"/>
              <p:cNvSpPr txBox="1"/>
              <p:nvPr/>
            </p:nvSpPr>
            <p:spPr>
              <a:xfrm>
                <a:off x="2305318" y="-28665"/>
                <a:ext cx="9886681" cy="2246769"/>
              </a:xfrm>
              <a:prstGeom prst="rect">
                <a:avLst/>
              </a:prstGeom>
              <a:noFill/>
              <a:ln>
                <a:solidFill>
                  <a:srgbClr val="00B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u="sng" dirty="0" err="1" smtClean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800" b="1" u="sng" dirty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u="sng" dirty="0" smtClean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7/SGK/Tr87</a:t>
                </a:r>
                <a:endParaRPr lang="en-US" sz="2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on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ố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eo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.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ày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24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ờ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, 12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ờ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ố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eo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,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ồi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2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ờ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ó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ại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ụt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.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y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ướ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ã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ố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eo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,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ã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ố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ụt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2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.</a:t>
                </a:r>
              </a:p>
            </p:txBody>
          </p:sp>
        </mc:Choice>
        <mc:Fallback xmlns="">
          <p:sp>
            <p:nvSpPr>
              <p:cNvPr id="14" name="Hộp Văn bản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5318" y="-28665"/>
                <a:ext cx="9886681" cy="2246769"/>
              </a:xfrm>
              <a:prstGeom prst="rect">
                <a:avLst/>
              </a:prstGeom>
              <a:blipFill rotWithShape="0">
                <a:blip r:embed="rId5"/>
                <a:stretch>
                  <a:fillRect l="-1170" t="-2695" r="-1232" b="-6199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Mod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252" y="1"/>
            <a:ext cx="1522209" cy="1126434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119554" y="2177544"/>
            <a:ext cx="807244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ạm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ọ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ắ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o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10674576" y="593839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10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10674576" y="595318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9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10674576" y="596314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8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10674576" y="595350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7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10674576" y="593839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6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10674576" y="595832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5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10674576" y="594836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4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10674576" y="593839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3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10674576" y="591847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2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10674576" y="592843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1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10674576" y="592843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002060"/>
                </a:solidFill>
              </a:rPr>
              <a:t>00:00</a:t>
            </a:r>
            <a:endParaRPr lang="en-US" sz="3200" dirty="0">
              <a:solidFill>
                <a:srgbClr val="002060"/>
              </a:solidFill>
            </a:endParaRPr>
          </a:p>
        </p:txBody>
      </p:sp>
      <p:pic>
        <p:nvPicPr>
          <p:cNvPr id="3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6139" y="5104608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lowchart: Terminator 2"/>
          <p:cNvSpPr/>
          <p:nvPr/>
        </p:nvSpPr>
        <p:spPr>
          <a:xfrm>
            <a:off x="10644979" y="3695393"/>
            <a:ext cx="1417982" cy="441778"/>
          </a:xfrm>
          <a:prstGeom prst="flowChartTerminator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Flowchart: Terminator 34"/>
          <p:cNvSpPr/>
          <p:nvPr/>
        </p:nvSpPr>
        <p:spPr>
          <a:xfrm>
            <a:off x="10644979" y="4146754"/>
            <a:ext cx="1417982" cy="441778"/>
          </a:xfrm>
          <a:prstGeom prst="flowChartTerminator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28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87186" y="3756214"/>
            <a:ext cx="64010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3m,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Flowchart: Terminator 41">
            <a:hlinkClick r:id="rId10" action="ppaction://hlinksldjump"/>
          </p:cNvPr>
          <p:cNvSpPr/>
          <p:nvPr/>
        </p:nvSpPr>
        <p:spPr>
          <a:xfrm>
            <a:off x="10629958" y="4608967"/>
            <a:ext cx="1417982" cy="441778"/>
          </a:xfrm>
          <a:prstGeom prst="flowChartTerminator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41" b="4601"/>
          <a:stretch/>
        </p:blipFill>
        <p:spPr>
          <a:xfrm>
            <a:off x="1864237" y="3453338"/>
            <a:ext cx="520785" cy="48411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5400000">
            <a:off x="-895764" y="4229867"/>
            <a:ext cx="5062619" cy="229849"/>
          </a:xfrm>
          <a:prstGeom prst="rect">
            <a:avLst/>
          </a:prstGeom>
        </p:spPr>
      </p:pic>
      <p:sp>
        <p:nvSpPr>
          <p:cNvPr id="45" name="Round Same Side Corner Rectangle 44"/>
          <p:cNvSpPr/>
          <p:nvPr/>
        </p:nvSpPr>
        <p:spPr>
          <a:xfrm flipH="1">
            <a:off x="3943338" y="5900927"/>
            <a:ext cx="662510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6">
              <a:lumMod val="75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ound Same Side Corner Rectangle 47"/>
          <p:cNvSpPr/>
          <p:nvPr/>
        </p:nvSpPr>
        <p:spPr>
          <a:xfrm flipH="1">
            <a:off x="8033476" y="5914498"/>
            <a:ext cx="662510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2">
              <a:lumMod val="75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8839207" y="5912106"/>
            <a:ext cx="1733963" cy="662510"/>
            <a:chOff x="9130751" y="5912106"/>
            <a:chExt cx="1733963" cy="662510"/>
          </a:xfrm>
        </p:grpSpPr>
        <p:sp>
          <p:nvSpPr>
            <p:cNvPr id="50" name="Round Same Side Corner Rectangle 49"/>
            <p:cNvSpPr/>
            <p:nvPr/>
          </p:nvSpPr>
          <p:spPr>
            <a:xfrm rot="5400000">
              <a:off x="9666478" y="5376379"/>
              <a:ext cx="662510" cy="1733963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2">
                <a:lumMod val="75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39"/>
                <p:cNvSpPr>
                  <a:spLocks noChangeArrowheads="1"/>
                </p:cNvSpPr>
                <p:nvPr/>
              </p:nvSpPr>
              <p:spPr bwMode="auto">
                <a:xfrm>
                  <a:off x="9198897" y="5984139"/>
                  <a:ext cx="1531589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a14:m>
                  <a:r>
                    <a:rPr lang="en-US" sz="2800" dirty="0" smtClean="0">
                      <a:solidFill>
                        <a:schemeClr val="bg1"/>
                      </a:solidFill>
                    </a:rPr>
                    <a:t> ngày</a:t>
                  </a:r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1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98897" y="5984139"/>
                  <a:ext cx="1531589" cy="523220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t="-11765" b="-34118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2" name="Round Same Side Corner Rectangle 51"/>
          <p:cNvSpPr/>
          <p:nvPr/>
        </p:nvSpPr>
        <p:spPr>
          <a:xfrm flipH="1">
            <a:off x="3963008" y="5109287"/>
            <a:ext cx="663575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Round Same Side Corner Rectangle 52"/>
          <p:cNvSpPr/>
          <p:nvPr/>
        </p:nvSpPr>
        <p:spPr>
          <a:xfrm flipH="1">
            <a:off x="8033476" y="5102261"/>
            <a:ext cx="663574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rgbClr val="FF9900"/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4800747" y="5109287"/>
            <a:ext cx="1733965" cy="663575"/>
            <a:chOff x="4999527" y="5109287"/>
            <a:chExt cx="1733965" cy="663575"/>
          </a:xfrm>
        </p:grpSpPr>
        <p:sp>
          <p:nvSpPr>
            <p:cNvPr id="55" name="Round Same Side Corner Rectangle 54"/>
            <p:cNvSpPr/>
            <p:nvPr/>
          </p:nvSpPr>
          <p:spPr>
            <a:xfrm rot="5400000">
              <a:off x="5534722" y="4574092"/>
              <a:ext cx="663575" cy="1733965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1">
                <a:lumMod val="60000"/>
                <a:lumOff val="40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Rectangle 32"/>
                <p:cNvSpPr>
                  <a:spLocks noChangeArrowheads="1"/>
                </p:cNvSpPr>
                <p:nvPr/>
              </p:nvSpPr>
              <p:spPr bwMode="auto">
                <a:xfrm>
                  <a:off x="5038655" y="5196535"/>
                  <a:ext cx="1589630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a14:m>
                  <a:r>
                    <a:rPr lang="en-US" sz="2800" dirty="0" smtClean="0">
                      <a:solidFill>
                        <a:schemeClr val="bg1"/>
                      </a:solidFill>
                    </a:rPr>
                    <a:t> giờ</a:t>
                  </a:r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6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38655" y="5196535"/>
                  <a:ext cx="1589630" cy="523220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t="-10465" b="-32558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7" name="Group 56"/>
          <p:cNvGrpSpPr/>
          <p:nvPr/>
        </p:nvGrpSpPr>
        <p:grpSpPr>
          <a:xfrm>
            <a:off x="8804957" y="5108224"/>
            <a:ext cx="1760468" cy="663574"/>
            <a:chOff x="4999527" y="5920933"/>
            <a:chExt cx="1760468" cy="663574"/>
          </a:xfrm>
        </p:grpSpPr>
        <p:sp>
          <p:nvSpPr>
            <p:cNvPr id="58" name="Round Same Side Corner Rectangle 57"/>
            <p:cNvSpPr/>
            <p:nvPr/>
          </p:nvSpPr>
          <p:spPr>
            <a:xfrm rot="5400000">
              <a:off x="5534721" y="5385739"/>
              <a:ext cx="663574" cy="1733962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rgbClr val="FF9900"/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Rectangle 37"/>
                <p:cNvSpPr>
                  <a:spLocks noChangeArrowheads="1"/>
                </p:cNvSpPr>
                <p:nvPr/>
              </p:nvSpPr>
              <p:spPr bwMode="auto">
                <a:xfrm>
                  <a:off x="5026031" y="6010643"/>
                  <a:ext cx="1733964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2</m:t>
                      </m:r>
                    </m:oMath>
                  </a14:m>
                  <a:r>
                    <a:rPr lang="en-US" sz="2800" dirty="0" smtClean="0">
                      <a:solidFill>
                        <a:schemeClr val="bg1"/>
                      </a:solidFill>
                    </a:rPr>
                    <a:t> giờ</a:t>
                  </a:r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9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26031" y="6010643"/>
                  <a:ext cx="1733964" cy="523220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t="-11628" b="-32558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0" name="Group 59"/>
          <p:cNvGrpSpPr/>
          <p:nvPr/>
        </p:nvGrpSpPr>
        <p:grpSpPr>
          <a:xfrm>
            <a:off x="4775569" y="5912106"/>
            <a:ext cx="1741812" cy="662510"/>
            <a:chOff x="9130747" y="5121530"/>
            <a:chExt cx="1741812" cy="662510"/>
          </a:xfrm>
        </p:grpSpPr>
        <p:sp>
          <p:nvSpPr>
            <p:cNvPr id="61" name="Round Same Side Corner Rectangle 60"/>
            <p:cNvSpPr/>
            <p:nvPr/>
          </p:nvSpPr>
          <p:spPr>
            <a:xfrm rot="5400000">
              <a:off x="9674323" y="4585803"/>
              <a:ext cx="662510" cy="1733963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Rectangle 38"/>
                <p:cNvSpPr>
                  <a:spLocks noChangeArrowheads="1"/>
                </p:cNvSpPr>
                <p:nvPr/>
              </p:nvSpPr>
              <p:spPr bwMode="auto">
                <a:xfrm>
                  <a:off x="9130747" y="5190142"/>
                  <a:ext cx="1653935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a14:m>
                  <a:r>
                    <a:rPr lang="en-US" sz="2800" dirty="0" smtClean="0">
                      <a:solidFill>
                        <a:schemeClr val="bg1"/>
                      </a:solidFill>
                    </a:rPr>
                    <a:t> ngày</a:t>
                  </a:r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62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30747" y="5190142"/>
                  <a:ext cx="1653935" cy="523220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t="-10465" b="-32558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210307" y="5092377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179541" y="586399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280775" y="5918125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" name="Picture 65" descr="A group of stuffed animals&#10;&#10;Description automatically generated with low confidence">
            <a:extLst>
              <a:ext uri="{FF2B5EF4-FFF2-40B4-BE49-F238E27FC236}">
                <a16:creationId xmlns="" xmlns:a16="http://schemas.microsoft.com/office/drawing/2014/main" id="{0B3F91F6-7279-41DA-89E7-24F3DD7F567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585495" y="4793704"/>
            <a:ext cx="1404440" cy="1328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3380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4" grpId="0"/>
      <p:bldP spid="45" grpId="0" animBg="1"/>
      <p:bldP spid="45" grpId="1" animBg="1"/>
      <p:bldP spid="48" grpId="0" animBg="1"/>
      <p:bldP spid="48" grpId="1" animBg="1"/>
      <p:bldP spid="52" grpId="0" animBg="1"/>
      <p:bldP spid="52" grpId="1" animBg="1"/>
      <p:bldP spid="5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09" t="11691" r="15191" b="5917"/>
          <a:stretch/>
        </p:blipFill>
        <p:spPr>
          <a:xfrm>
            <a:off x="-347425" y="1813482"/>
            <a:ext cx="4267200" cy="50225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6"/>
              <p:cNvSpPr txBox="1"/>
              <p:nvPr/>
            </p:nvSpPr>
            <p:spPr>
              <a:xfrm>
                <a:off x="2305318" y="-28665"/>
                <a:ext cx="9886681" cy="2246769"/>
              </a:xfrm>
              <a:prstGeom prst="rect">
                <a:avLst/>
              </a:prstGeom>
              <a:noFill/>
              <a:ln>
                <a:solidFill>
                  <a:srgbClr val="00B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u="sng" dirty="0" err="1" smtClean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800" b="1" u="sng" dirty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u="sng" dirty="0" smtClean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7/SGK/Tr87</a:t>
                </a:r>
                <a:endParaRPr lang="en-US" sz="2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on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ố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eo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.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ày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24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ờ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, 12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ờ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ố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eo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,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ồi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2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ờ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ó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ại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ụt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.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y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ướ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ã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ố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eo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,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ã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ố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ụt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2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.</a:t>
                </a:r>
              </a:p>
            </p:txBody>
          </p:sp>
        </mc:Choice>
        <mc:Fallback xmlns="">
          <p:sp>
            <p:nvSpPr>
              <p:cNvPr id="14" name="Hộp Văn bản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5318" y="-28665"/>
                <a:ext cx="9886681" cy="2246769"/>
              </a:xfrm>
              <a:prstGeom prst="rect">
                <a:avLst/>
              </a:prstGeom>
              <a:blipFill rotWithShape="0">
                <a:blip r:embed="rId5"/>
                <a:stretch>
                  <a:fillRect l="-1170" t="-2695" r="-1232" b="-6199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Mod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252" y="1"/>
            <a:ext cx="1522209" cy="1126434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119554" y="2177544"/>
            <a:ext cx="807244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ạm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ọ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ắ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o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10674576" y="593839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10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10674576" y="595318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9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10674576" y="596314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8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10674576" y="595350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7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10674576" y="593839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6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10674576" y="595832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5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10674576" y="594836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4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10674576" y="593839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3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10674576" y="591847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2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10674576" y="592843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1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10674576" y="592843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002060"/>
                </a:solidFill>
              </a:rPr>
              <a:t>00:00</a:t>
            </a:r>
            <a:endParaRPr lang="en-US" sz="3200" dirty="0">
              <a:solidFill>
                <a:srgbClr val="002060"/>
              </a:solidFill>
            </a:endParaRPr>
          </a:p>
        </p:txBody>
      </p:sp>
      <p:pic>
        <p:nvPicPr>
          <p:cNvPr id="3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6139" y="5104608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lowchart: Terminator 2"/>
          <p:cNvSpPr/>
          <p:nvPr/>
        </p:nvSpPr>
        <p:spPr>
          <a:xfrm>
            <a:off x="10644979" y="3695393"/>
            <a:ext cx="1417982" cy="441778"/>
          </a:xfrm>
          <a:prstGeom prst="flowChartTerminator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Flowchart: Terminator 34"/>
          <p:cNvSpPr/>
          <p:nvPr/>
        </p:nvSpPr>
        <p:spPr>
          <a:xfrm>
            <a:off x="10644979" y="4146754"/>
            <a:ext cx="1417982" cy="441778"/>
          </a:xfrm>
          <a:prstGeom prst="flowChartTerminator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87186" y="3756214"/>
            <a:ext cx="64010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ạ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ọ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Flowchart: Terminator 41"/>
          <p:cNvSpPr/>
          <p:nvPr/>
        </p:nvSpPr>
        <p:spPr>
          <a:xfrm>
            <a:off x="10629958" y="4608967"/>
            <a:ext cx="1417982" cy="441778"/>
          </a:xfrm>
          <a:prstGeom prst="flowChartTerminator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en-US" sz="28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41" b="4601"/>
          <a:stretch/>
        </p:blipFill>
        <p:spPr>
          <a:xfrm>
            <a:off x="1864237" y="3453338"/>
            <a:ext cx="520785" cy="48411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5400000">
            <a:off x="-895764" y="4229867"/>
            <a:ext cx="5062619" cy="229849"/>
          </a:xfrm>
          <a:prstGeom prst="rect">
            <a:avLst/>
          </a:prstGeom>
        </p:spPr>
      </p:pic>
      <p:sp>
        <p:nvSpPr>
          <p:cNvPr id="67" name="Round Same Side Corner Rectangle 66"/>
          <p:cNvSpPr/>
          <p:nvPr/>
        </p:nvSpPr>
        <p:spPr>
          <a:xfrm flipH="1">
            <a:off x="3785257" y="5900927"/>
            <a:ext cx="662510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6">
              <a:lumMod val="75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Round Same Side Corner Rectangle 67"/>
          <p:cNvSpPr/>
          <p:nvPr/>
        </p:nvSpPr>
        <p:spPr>
          <a:xfrm flipH="1">
            <a:off x="8158733" y="5914498"/>
            <a:ext cx="662510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2">
              <a:lumMod val="75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8955336" y="5912106"/>
            <a:ext cx="1472139" cy="662510"/>
            <a:chOff x="9121623" y="5912106"/>
            <a:chExt cx="2518813" cy="662510"/>
          </a:xfrm>
        </p:grpSpPr>
        <p:sp>
          <p:nvSpPr>
            <p:cNvPr id="70" name="Round Same Side Corner Rectangle 69"/>
            <p:cNvSpPr/>
            <p:nvPr/>
          </p:nvSpPr>
          <p:spPr>
            <a:xfrm rot="5400000">
              <a:off x="10022141" y="5020716"/>
              <a:ext cx="662510" cy="2445290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2">
                <a:lumMod val="75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Rectangle 39"/>
                <p:cNvSpPr>
                  <a:spLocks noChangeArrowheads="1"/>
                </p:cNvSpPr>
                <p:nvPr/>
              </p:nvSpPr>
              <p:spPr bwMode="auto">
                <a:xfrm>
                  <a:off x="9121623" y="5984139"/>
                  <a:ext cx="2518813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a14:m>
                  <a:r>
                    <a:rPr lang="en-US" sz="2800" dirty="0" smtClean="0">
                      <a:solidFill>
                        <a:schemeClr val="bg1"/>
                      </a:solidFill>
                    </a:rPr>
                    <a:t> ngày</a:t>
                  </a:r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71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21623" y="5984139"/>
                  <a:ext cx="2518813" cy="523220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t="-11765" b="-34118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2" name="Round Same Side Corner Rectangle 71"/>
          <p:cNvSpPr/>
          <p:nvPr/>
        </p:nvSpPr>
        <p:spPr>
          <a:xfrm flipH="1">
            <a:off x="3804927" y="5109287"/>
            <a:ext cx="663575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Round Same Side Corner Rectangle 72"/>
          <p:cNvSpPr/>
          <p:nvPr/>
        </p:nvSpPr>
        <p:spPr>
          <a:xfrm flipH="1">
            <a:off x="8158733" y="5102261"/>
            <a:ext cx="663574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rgbClr val="FF9900"/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4376168" y="5127756"/>
            <a:ext cx="2730456" cy="663575"/>
            <a:chOff x="4874094" y="5147124"/>
            <a:chExt cx="2109466" cy="663575"/>
          </a:xfrm>
        </p:grpSpPr>
        <p:sp>
          <p:nvSpPr>
            <p:cNvPr id="75" name="Round Same Side Corner Rectangle 74"/>
            <p:cNvSpPr/>
            <p:nvPr/>
          </p:nvSpPr>
          <p:spPr>
            <a:xfrm rot="5400000">
              <a:off x="5643077" y="4538087"/>
              <a:ext cx="663575" cy="1881650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1">
                <a:lumMod val="60000"/>
                <a:lumOff val="40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32"/>
                <p:cNvSpPr>
                  <a:spLocks noChangeArrowheads="1"/>
                </p:cNvSpPr>
                <p:nvPr/>
              </p:nvSpPr>
              <p:spPr bwMode="auto">
                <a:xfrm>
                  <a:off x="4874094" y="5197934"/>
                  <a:ext cx="2109466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a14:m>
                  <a:r>
                    <a:rPr lang="en-US" sz="2800" dirty="0" smtClean="0">
                      <a:solidFill>
                        <a:schemeClr val="bg1"/>
                      </a:solidFill>
                    </a:rPr>
                    <a:t> </a:t>
                  </a:r>
                  <a:r>
                    <a:rPr lang="en-US" sz="2800" dirty="0" err="1" smtClean="0">
                      <a:solidFill>
                        <a:schemeClr val="bg1"/>
                      </a:solidFill>
                    </a:rPr>
                    <a:t>ngày</a:t>
                  </a:r>
                  <a:r>
                    <a:rPr lang="en-US" sz="2800" dirty="0" smtClean="0">
                      <a:solidFill>
                        <a:schemeClr val="bg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12</m:t>
                      </m:r>
                    </m:oMath>
                  </a14:m>
                  <a:r>
                    <a:rPr lang="en-US" sz="2800" dirty="0" smtClean="0">
                      <a:solidFill>
                        <a:schemeClr val="bg1"/>
                      </a:solidFill>
                    </a:rPr>
                    <a:t> giờ </a:t>
                  </a:r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76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74094" y="5197934"/>
                  <a:ext cx="2109466" cy="523220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t="-11765" r="-1786" b="-34118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7" name="Group 76"/>
          <p:cNvGrpSpPr/>
          <p:nvPr/>
        </p:nvGrpSpPr>
        <p:grpSpPr>
          <a:xfrm>
            <a:off x="8930213" y="5108224"/>
            <a:ext cx="1497261" cy="663574"/>
            <a:chOff x="4999526" y="5920933"/>
            <a:chExt cx="2479540" cy="663574"/>
          </a:xfrm>
        </p:grpSpPr>
        <p:sp>
          <p:nvSpPr>
            <p:cNvPr id="78" name="Round Same Side Corner Rectangle 77"/>
            <p:cNvSpPr/>
            <p:nvPr/>
          </p:nvSpPr>
          <p:spPr>
            <a:xfrm rot="5400000">
              <a:off x="5907509" y="5012950"/>
              <a:ext cx="663574" cy="2479540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rgbClr val="FF9900"/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Rectangle 37"/>
                <p:cNvSpPr>
                  <a:spLocks noChangeArrowheads="1"/>
                </p:cNvSpPr>
                <p:nvPr/>
              </p:nvSpPr>
              <p:spPr bwMode="auto">
                <a:xfrm>
                  <a:off x="5064667" y="6010643"/>
                  <a:ext cx="2265334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</m:oMath>
                  </a14:m>
                  <a:r>
                    <a:rPr lang="en-US" sz="2800" dirty="0" smtClean="0">
                      <a:solidFill>
                        <a:schemeClr val="bg1"/>
                      </a:solidFill>
                    </a:rPr>
                    <a:t> ngày</a:t>
                  </a:r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79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64667" y="6010643"/>
                  <a:ext cx="2265334" cy="523220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t="-11628" b="-32558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0" name="Group 79"/>
          <p:cNvGrpSpPr/>
          <p:nvPr/>
        </p:nvGrpSpPr>
        <p:grpSpPr>
          <a:xfrm>
            <a:off x="4564270" y="5899061"/>
            <a:ext cx="2434270" cy="662510"/>
            <a:chOff x="9104247" y="5121530"/>
            <a:chExt cx="2434270" cy="662510"/>
          </a:xfrm>
        </p:grpSpPr>
        <p:sp>
          <p:nvSpPr>
            <p:cNvPr id="81" name="Round Same Side Corner Rectangle 80"/>
            <p:cNvSpPr/>
            <p:nvPr/>
          </p:nvSpPr>
          <p:spPr>
            <a:xfrm rot="5400000">
              <a:off x="10007301" y="4252824"/>
              <a:ext cx="662510" cy="2399922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Rectangle 38"/>
                <p:cNvSpPr>
                  <a:spLocks noChangeArrowheads="1"/>
                </p:cNvSpPr>
                <p:nvPr/>
              </p:nvSpPr>
              <p:spPr bwMode="auto">
                <a:xfrm>
                  <a:off x="9104247" y="5203609"/>
                  <a:ext cx="2434270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</m:oMath>
                  </a14:m>
                  <a:r>
                    <a:rPr lang="en-US" sz="2800" dirty="0" smtClean="0">
                      <a:solidFill>
                        <a:schemeClr val="bg1"/>
                      </a:solidFill>
                    </a:rPr>
                    <a:t> </a:t>
                  </a:r>
                  <a:r>
                    <a:rPr lang="en-US" sz="2800" dirty="0" err="1" smtClean="0">
                      <a:solidFill>
                        <a:schemeClr val="bg1"/>
                      </a:solidFill>
                    </a:rPr>
                    <a:t>ngày</a:t>
                  </a:r>
                  <a:r>
                    <a:rPr lang="en-US" sz="2800" dirty="0" smtClean="0">
                      <a:solidFill>
                        <a:schemeClr val="bg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 4</m:t>
                      </m:r>
                    </m:oMath>
                  </a14:m>
                  <a:r>
                    <a:rPr lang="en-US" sz="2800" dirty="0" smtClean="0">
                      <a:solidFill>
                        <a:schemeClr val="bg1"/>
                      </a:solidFill>
                    </a:rPr>
                    <a:t> giờ</a:t>
                  </a:r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2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04247" y="5203609"/>
                  <a:ext cx="2434270" cy="523220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t="-10465" r="-2005" b="-32558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8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044734" y="5874393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397790" y="507876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406032" y="5912105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" name="Picture 85" descr="A group of stuffed animals&#10;&#10;Description automatically generated with low confidence">
            <a:extLst>
              <a:ext uri="{FF2B5EF4-FFF2-40B4-BE49-F238E27FC236}">
                <a16:creationId xmlns="" xmlns:a16="http://schemas.microsoft.com/office/drawing/2014/main" id="{0B3F91F6-7279-41DA-89E7-24F3DD7F567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343181" y="4769075"/>
            <a:ext cx="1404440" cy="1328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8240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4" grpId="0"/>
      <p:bldP spid="67" grpId="0" animBg="1"/>
      <p:bldP spid="67" grpId="1" animBg="1"/>
      <p:bldP spid="68" grpId="0" animBg="1"/>
      <p:bldP spid="68" grpId="1" animBg="1"/>
      <p:bldP spid="72" grpId="0" animBg="1"/>
      <p:bldP spid="73" grpId="0" animBg="1"/>
      <p:bldP spid="73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631394">
            <a:off x="9339498" y="169754"/>
            <a:ext cx="2047510" cy="2047510"/>
          </a:xfrm>
          <a:prstGeom prst="rect">
            <a:avLst/>
          </a:prstGeom>
        </p:spPr>
      </p:pic>
      <p:pic>
        <p:nvPicPr>
          <p:cNvPr id="32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0409901" y="729695"/>
            <a:ext cx="1203243" cy="1203243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87657" y="132142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0410" y="987928"/>
                <a:ext cx="893064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u="sng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: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4</m:t>
                        </m:r>
                      </m:e>
                    </m:d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.  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120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		b)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 .  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e>
                    </m:d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4</m:t>
                    </m:r>
                  </m:oMath>
                </a14:m>
                <a:endPara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410" y="987928"/>
                <a:ext cx="8930640" cy="954107"/>
              </a:xfrm>
              <a:prstGeom prst="rect">
                <a:avLst/>
              </a:prstGeom>
              <a:blipFill rotWithShape="0">
                <a:blip r:embed="rId10"/>
                <a:stretch>
                  <a:fillRect l="-1365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89280" y="2125409"/>
                <a:ext cx="1096748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u="sng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2: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á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⋮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⋮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endPara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80" y="2125409"/>
                <a:ext cx="10967482" cy="523220"/>
              </a:xfrm>
              <a:prstGeom prst="rect">
                <a:avLst/>
              </a:prstGeom>
              <a:blipFill rotWithShape="0">
                <a:blip r:embed="rId11"/>
                <a:stretch>
                  <a:fillRect l="-1167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89280" y="2927524"/>
                <a:ext cx="10967482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u="sng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3: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áy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ấp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ông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m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ạnh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anh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út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m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ay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ổi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iệt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2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ỏi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út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áy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m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ay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ổi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o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?</a:t>
                </a:r>
                <a:endPara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80" y="2927524"/>
                <a:ext cx="10967482" cy="1384995"/>
              </a:xfrm>
              <a:prstGeom prst="rect">
                <a:avLst/>
              </a:prstGeom>
              <a:blipFill rotWithShape="0">
                <a:blip r:embed="rId12"/>
                <a:stretch>
                  <a:fillRect l="-1167" t="-4405" r="-1112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89280" y="4674431"/>
                <a:ext cx="10967482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u="sng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4: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ý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inh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oanh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á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Ba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ãi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0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ò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ú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ư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ại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ỗ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8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m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em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â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áng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ười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ãi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hay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ỗ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o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80" y="4674431"/>
                <a:ext cx="10967482" cy="1384995"/>
              </a:xfrm>
              <a:prstGeom prst="rect">
                <a:avLst/>
              </a:prstGeom>
              <a:blipFill rotWithShape="0">
                <a:blip r:embed="rId13"/>
                <a:stretch>
                  <a:fillRect l="-1167" t="-4846" r="-1112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64525" y="2267456"/>
            <a:ext cx="10439902" cy="33239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; 2; 3; 4 (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 SGK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7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I,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GK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8.</a:t>
            </a:r>
            <a:endParaRPr lang="en-US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Nhóm 1"/>
          <p:cNvGrpSpPr>
            <a:grpSpLocks/>
          </p:cNvGrpSpPr>
          <p:nvPr/>
        </p:nvGrpSpPr>
        <p:grpSpPr bwMode="auto">
          <a:xfrm>
            <a:off x="3574498" y="32510"/>
            <a:ext cx="5840373" cy="2027923"/>
            <a:chOff x="1843088" y="2017058"/>
            <a:chExt cx="9723094" cy="3440801"/>
          </a:xfrm>
        </p:grpSpPr>
        <p:grpSp>
          <p:nvGrpSpPr>
            <p:cNvPr id="7" name="Nhóm 45"/>
            <p:cNvGrpSpPr>
              <a:grpSpLocks/>
            </p:cNvGrpSpPr>
            <p:nvPr/>
          </p:nvGrpSpPr>
          <p:grpSpPr bwMode="auto">
            <a:xfrm>
              <a:off x="1843088" y="2289209"/>
              <a:ext cx="9723094" cy="3168650"/>
              <a:chOff x="2053185" y="2324309"/>
              <a:chExt cx="9021389" cy="2940304"/>
            </a:xfrm>
          </p:grpSpPr>
          <p:sp>
            <p:nvSpPr>
              <p:cNvPr id="9" name="Rounded Rectangle 33"/>
              <p:cNvSpPr/>
              <p:nvPr/>
            </p:nvSpPr>
            <p:spPr>
              <a:xfrm>
                <a:off x="2112103" y="2383242"/>
                <a:ext cx="8314142" cy="2021559"/>
              </a:xfrm>
              <a:prstGeom prst="roundRect">
                <a:avLst>
                  <a:gd name="adj" fmla="val 13077"/>
                </a:avLst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3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0" name="Group 9"/>
              <p:cNvGrpSpPr>
                <a:grpSpLocks/>
              </p:cNvGrpSpPr>
              <p:nvPr/>
            </p:nvGrpSpPr>
            <p:grpSpPr bwMode="auto">
              <a:xfrm>
                <a:off x="2053185" y="2324309"/>
                <a:ext cx="1328665" cy="1346571"/>
                <a:chOff x="1734635" y="1286041"/>
                <a:chExt cx="2664943" cy="2700870"/>
              </a:xfrm>
            </p:grpSpPr>
            <p:sp>
              <p:nvSpPr>
                <p:cNvPr id="13" name="Freeform 6"/>
                <p:cNvSpPr>
                  <a:spLocks/>
                </p:cNvSpPr>
                <p:nvPr/>
              </p:nvSpPr>
              <p:spPr bwMode="auto">
                <a:xfrm>
                  <a:off x="3982997" y="1286041"/>
                  <a:ext cx="416581" cy="109336"/>
                </a:xfrm>
                <a:custGeom>
                  <a:avLst/>
                  <a:gdLst/>
                  <a:ahLst/>
                  <a:cxnLst>
                    <a:cxn ang="0">
                      <a:pos x="2270" y="597"/>
                    </a:cxn>
                    <a:cxn ang="0">
                      <a:pos x="0" y="597"/>
                    </a:cxn>
                    <a:cxn ang="0">
                      <a:pos x="1248" y="24"/>
                    </a:cxn>
                    <a:cxn ang="0">
                      <a:pos x="2270" y="597"/>
                    </a:cxn>
                  </a:cxnLst>
                  <a:rect l="0" t="0" r="r" b="b"/>
                  <a:pathLst>
                    <a:path w="2270" h="597">
                      <a:moveTo>
                        <a:pt x="2270" y="597"/>
                      </a:moveTo>
                      <a:cubicBezTo>
                        <a:pt x="0" y="597"/>
                        <a:pt x="0" y="597"/>
                        <a:pt x="0" y="597"/>
                      </a:cubicBezTo>
                      <a:cubicBezTo>
                        <a:pt x="0" y="597"/>
                        <a:pt x="416" y="0"/>
                        <a:pt x="1248" y="24"/>
                      </a:cubicBezTo>
                      <a:cubicBezTo>
                        <a:pt x="1248" y="24"/>
                        <a:pt x="1997" y="36"/>
                        <a:pt x="2270" y="597"/>
                      </a:cubicBezTo>
                      <a:close/>
                    </a:path>
                  </a:pathLst>
                </a:custGeom>
                <a:solidFill>
                  <a:schemeClr val="tx2">
                    <a:lumMod val="75000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" name="Freeform 7"/>
                <p:cNvSpPr>
                  <a:spLocks/>
                </p:cNvSpPr>
                <p:nvPr/>
              </p:nvSpPr>
              <p:spPr bwMode="auto">
                <a:xfrm>
                  <a:off x="1734635" y="3561391"/>
                  <a:ext cx="109317" cy="425520"/>
                </a:xfrm>
                <a:custGeom>
                  <a:avLst/>
                  <a:gdLst/>
                  <a:ahLst/>
                  <a:cxnLst>
                    <a:cxn ang="0">
                      <a:pos x="594" y="0"/>
                    </a:cxn>
                    <a:cxn ang="0">
                      <a:pos x="594" y="2317"/>
                    </a:cxn>
                    <a:cxn ang="0">
                      <a:pos x="23" y="1003"/>
                    </a:cxn>
                    <a:cxn ang="0">
                      <a:pos x="594" y="0"/>
                    </a:cxn>
                  </a:cxnLst>
                  <a:rect l="0" t="0" r="r" b="b"/>
                  <a:pathLst>
                    <a:path w="594" h="2317">
                      <a:moveTo>
                        <a:pt x="594" y="0"/>
                      </a:moveTo>
                      <a:cubicBezTo>
                        <a:pt x="594" y="2317"/>
                        <a:pt x="594" y="2317"/>
                        <a:pt x="594" y="2317"/>
                      </a:cubicBezTo>
                      <a:cubicBezTo>
                        <a:pt x="594" y="2317"/>
                        <a:pt x="0" y="2018"/>
                        <a:pt x="23" y="1003"/>
                      </a:cubicBezTo>
                      <a:cubicBezTo>
                        <a:pt x="23" y="1003"/>
                        <a:pt x="83" y="430"/>
                        <a:pt x="594" y="0"/>
                      </a:cubicBezTo>
                      <a:close/>
                    </a:path>
                  </a:pathLst>
                </a:custGeom>
                <a:solidFill>
                  <a:schemeClr val="tx2">
                    <a:lumMod val="75000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" name="Freeform 8"/>
                <p:cNvSpPr>
                  <a:spLocks/>
                </p:cNvSpPr>
                <p:nvPr/>
              </p:nvSpPr>
              <p:spPr bwMode="auto">
                <a:xfrm>
                  <a:off x="1846714" y="1409427"/>
                  <a:ext cx="2490628" cy="2491064"/>
                </a:xfrm>
                <a:custGeom>
                  <a:avLst/>
                  <a:gdLst/>
                  <a:ahLst/>
                  <a:cxnLst>
                    <a:cxn ang="0">
                      <a:pos x="8213" y="514"/>
                    </a:cxn>
                    <a:cxn ang="0">
                      <a:pos x="404" y="8360"/>
                    </a:cxn>
                    <a:cxn ang="0">
                      <a:pos x="0" y="9065"/>
                    </a:cxn>
                    <a:cxn ang="0">
                      <a:pos x="0" y="13555"/>
                    </a:cxn>
                    <a:cxn ang="0">
                      <a:pos x="618" y="12337"/>
                    </a:cxn>
                    <a:cxn ang="0">
                      <a:pos x="7120" y="5816"/>
                    </a:cxn>
                    <a:cxn ang="0">
                      <a:pos x="12362" y="561"/>
                    </a:cxn>
                    <a:cxn ang="0">
                      <a:pos x="13301" y="72"/>
                    </a:cxn>
                    <a:cxn ang="0">
                      <a:pos x="13562" y="60"/>
                    </a:cxn>
                    <a:cxn ang="0">
                      <a:pos x="9022" y="60"/>
                    </a:cxn>
                    <a:cxn ang="0">
                      <a:pos x="8439" y="287"/>
                    </a:cxn>
                    <a:cxn ang="0">
                      <a:pos x="8213" y="514"/>
                    </a:cxn>
                  </a:cxnLst>
                  <a:rect l="0" t="0" r="r" b="b"/>
                  <a:pathLst>
                    <a:path w="13562" h="13555">
                      <a:moveTo>
                        <a:pt x="8213" y="514"/>
                      </a:moveTo>
                      <a:cubicBezTo>
                        <a:pt x="404" y="8360"/>
                        <a:pt x="404" y="8360"/>
                        <a:pt x="404" y="8360"/>
                      </a:cubicBezTo>
                      <a:cubicBezTo>
                        <a:pt x="404" y="8360"/>
                        <a:pt x="0" y="8742"/>
                        <a:pt x="0" y="9065"/>
                      </a:cubicBezTo>
                      <a:cubicBezTo>
                        <a:pt x="0" y="13555"/>
                        <a:pt x="0" y="13555"/>
                        <a:pt x="0" y="13555"/>
                      </a:cubicBezTo>
                      <a:cubicBezTo>
                        <a:pt x="0" y="13555"/>
                        <a:pt x="12" y="12934"/>
                        <a:pt x="618" y="12337"/>
                      </a:cubicBezTo>
                      <a:cubicBezTo>
                        <a:pt x="7120" y="5816"/>
                        <a:pt x="7120" y="5816"/>
                        <a:pt x="7120" y="5816"/>
                      </a:cubicBezTo>
                      <a:cubicBezTo>
                        <a:pt x="12362" y="561"/>
                        <a:pt x="12362" y="561"/>
                        <a:pt x="12362" y="561"/>
                      </a:cubicBezTo>
                      <a:cubicBezTo>
                        <a:pt x="12362" y="561"/>
                        <a:pt x="12778" y="107"/>
                        <a:pt x="13301" y="72"/>
                      </a:cubicBezTo>
                      <a:cubicBezTo>
                        <a:pt x="13301" y="72"/>
                        <a:pt x="13372" y="36"/>
                        <a:pt x="13562" y="60"/>
                      </a:cubicBezTo>
                      <a:cubicBezTo>
                        <a:pt x="9022" y="60"/>
                        <a:pt x="9022" y="60"/>
                        <a:pt x="9022" y="60"/>
                      </a:cubicBezTo>
                      <a:cubicBezTo>
                        <a:pt x="9022" y="60"/>
                        <a:pt x="8701" y="0"/>
                        <a:pt x="8439" y="287"/>
                      </a:cubicBezTo>
                      <a:lnTo>
                        <a:pt x="8213" y="514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accent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accent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accent1">
                        <a:lumMod val="75000"/>
                        <a:shade val="100000"/>
                        <a:satMod val="115000"/>
                      </a:schemeClr>
                    </a:gs>
                  </a:gsLst>
                  <a:lin ang="10800000" scaled="1"/>
                  <a:tileRect/>
                </a:gradFill>
                <a:ln>
                  <a:noFill/>
                  <a:headEnd/>
                  <a:tailEnd/>
                </a:ln>
              </p:spPr>
              <p:style>
                <a:lnRef idx="1">
                  <a:schemeClr val="accent6"/>
                </a:lnRef>
                <a:fillRef idx="3">
                  <a:schemeClr val="accent6"/>
                </a:fillRef>
                <a:effectRef idx="2">
                  <a:schemeClr val="accent6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1" name="Прямоугольник 121"/>
              <p:cNvSpPr/>
              <p:nvPr/>
            </p:nvSpPr>
            <p:spPr>
              <a:xfrm>
                <a:off x="2134755" y="3016327"/>
                <a:ext cx="7850096" cy="920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 smtClean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ƯỚNG DẪN VỀ NHÀ</a:t>
                </a:r>
                <a:endParaRPr lang="en-US" sz="3200" b="1" dirty="0">
                  <a:solidFill>
                    <a:schemeClr val="accent5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2" name="Picture 6" descr="E:\09----------------Diagrams September\22\Png\5.png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8698019" y="3601422"/>
                <a:ext cx="2376555" cy="16631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8" name="Picture 5" descr="shadow_1_m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18878233">
              <a:off x="1652689" y="2895740"/>
              <a:ext cx="1876425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280092" y="192909"/>
            <a:ext cx="1939407" cy="1939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6613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694789" y="364409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1580239" y="1062207"/>
            <a:ext cx="9144000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Thank you…!</a:t>
            </a:r>
            <a:endParaRPr lang="en-US" sz="8000" dirty="0">
              <a:solidFill>
                <a:schemeClr val="bg1"/>
              </a:solidFill>
              <a:latin typeface="Rockwell" panose="02060603020205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203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=""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58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>
            <a:extLst>
              <a:ext uri="{FF2B5EF4-FFF2-40B4-BE49-F238E27FC236}">
                <a16:creationId xmlns="" xmlns:a16="http://schemas.microsoft.com/office/drawing/2014/main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413873" y="3218531"/>
            <a:ext cx="6891246" cy="653685"/>
            <a:chOff x="4871257" y="83128"/>
            <a:chExt cx="7501721" cy="653685"/>
          </a:xfrm>
        </p:grpSpPr>
        <p:sp>
          <p:nvSpPr>
            <p:cNvPr id="15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16446" t="27548" r="12843" b="24567"/>
          <a:stretch/>
        </p:blipFill>
        <p:spPr>
          <a:xfrm>
            <a:off x="157852" y="1468477"/>
            <a:ext cx="5237525" cy="225946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499" y="0"/>
            <a:ext cx="5967274" cy="63246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841793" y="537176"/>
            <a:ext cx="5444685" cy="518315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ôm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y,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marL="457200" indent="-457200" algn="just">
              <a:lnSpc>
                <a:spcPct val="150000"/>
              </a:lnSpc>
              <a:buFontTx/>
              <a:buChar char="-"/>
            </a:pP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è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 algn="just">
              <a:lnSpc>
                <a:spcPct val="150000"/>
              </a:lnSpc>
              <a:buFontTx/>
              <a:buChar char="-"/>
            </a:pP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ết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ắ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ễ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ứ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7" name="Rectangle 16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53486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6582015" y="2290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20500297">
            <a:off x="11513708" y="-1900989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=""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=""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6826219" y="104955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497380" y="2290"/>
            <a:ext cx="1939407" cy="1939407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3520632" y="758640"/>
            <a:ext cx="4068418" cy="887896"/>
          </a:xfrm>
          <a:prstGeom prst="ellipse">
            <a:avLst/>
          </a:prstGeom>
          <a:noFill/>
          <a:ln w="38100">
            <a:solidFill>
              <a:srgbClr val="C00000"/>
            </a:solidFill>
          </a:ln>
          <a:effectLst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02364" y="2703443"/>
            <a:ext cx="89054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02363" y="3676122"/>
            <a:ext cx="89054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02363" y="4648801"/>
            <a:ext cx="89054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18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1832258" y="3666904"/>
            <a:ext cx="3952866" cy="1770591"/>
            <a:chOff x="1832258" y="3666904"/>
            <a:chExt cx="3952866" cy="1770591"/>
          </a:xfrm>
        </p:grpSpPr>
        <p:pic>
          <p:nvPicPr>
            <p:cNvPr id="16" name="Picture 22" descr="Cov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95904" l="251" r="94737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2258" y="3666904"/>
              <a:ext cx="3952866" cy="15499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 rot="1422490">
                  <a:off x="2178174" y="4606498"/>
                  <a:ext cx="3031067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dirty="0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an </a:t>
                  </a:r>
                  <a:r>
                    <a:rPr lang="en-US" sz="2400" dirty="0" err="1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ệ</a:t>
                  </a:r>
                  <a:r>
                    <a:rPr lang="en-US" sz="2400" dirty="0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chia </a:t>
                  </a:r>
                  <a:r>
                    <a:rPr lang="en-US" sz="2400" dirty="0" err="1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ết</a:t>
                  </a:r>
                  <a:endParaRPr lang="en-US" sz="2400" dirty="0" smtClean="0">
                    <a:solidFill>
                      <a:srgbClr val="FFC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24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⋮</m:t>
                        </m:r>
                        <m:r>
                          <a:rPr lang="en-US" sz="24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24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d>
                          <m:dPr>
                            <m:ctrlPr>
                              <a:rPr lang="en-US" sz="2400" b="0" i="1" smtClean="0">
                                <a:solidFill>
                                  <a:srgbClr val="FFC000"/>
                                </a:solidFill>
                                <a:latin typeface="Cambria Math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𝑏</m:t>
                            </m:r>
                            <m:r>
                              <a:rPr lang="en-US" sz="2400" b="0" i="1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≠0</m:t>
                            </m:r>
                          </m:e>
                        </m:d>
                      </m:oMath>
                    </m:oMathPara>
                  </a14:m>
                  <a:endParaRPr lang="en-US" sz="2400" dirty="0">
                    <a:solidFill>
                      <a:srgbClr val="FFC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422490">
                  <a:off x="2178174" y="4606498"/>
                  <a:ext cx="3031067" cy="83099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1903537" y="1909843"/>
            <a:ext cx="3856450" cy="1887376"/>
            <a:chOff x="1903537" y="1909843"/>
            <a:chExt cx="3856450" cy="1887376"/>
          </a:xfrm>
        </p:grpSpPr>
        <p:pic>
          <p:nvPicPr>
            <p:cNvPr id="25" name="Picture 5" descr="Cover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17678" b="97889" l="0" r="7995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7955" y="1909843"/>
              <a:ext cx="3802032" cy="18873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 rot="19875509">
              <a:off x="1903537" y="2367725"/>
              <a:ext cx="339469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>
                  <a:solidFill>
                    <a:srgbClr val="00B0F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ép</a:t>
              </a:r>
              <a:r>
                <a:rPr lang="en-US" sz="2000" dirty="0" smtClean="0">
                  <a:solidFill>
                    <a:srgbClr val="00B0F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hia 2 </a:t>
              </a:r>
              <a:r>
                <a:rPr lang="en-US" sz="2000" dirty="0" err="1" smtClean="0">
                  <a:solidFill>
                    <a:srgbClr val="00B0F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000" dirty="0" smtClean="0">
                  <a:solidFill>
                    <a:srgbClr val="00B0F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000" dirty="0" err="1" smtClean="0">
                  <a:solidFill>
                    <a:srgbClr val="00B0F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endParaRPr lang="en-US" sz="20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413873" y="3218531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exagon 1"/>
          <p:cNvSpPr/>
          <p:nvPr/>
        </p:nvSpPr>
        <p:spPr>
          <a:xfrm>
            <a:off x="428178" y="3198742"/>
            <a:ext cx="1789044" cy="1076877"/>
          </a:xfrm>
          <a:prstGeom prst="hexagon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solidFill>
              <a:srgbClr val="C00000"/>
            </a:solidFill>
          </a:ln>
          <a:effectLst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575680" y="918815"/>
            <a:ext cx="3763458" cy="1462266"/>
            <a:chOff x="4575680" y="918815"/>
            <a:chExt cx="3763458" cy="1462266"/>
          </a:xfrm>
        </p:grpSpPr>
        <p:pic>
          <p:nvPicPr>
            <p:cNvPr id="24" name="Picture 14" descr="Cover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0" b="91241" l="7071" r="97980"/>
                      </a14:imgEffect>
                      <a14:imgEffect>
                        <a14:sharpenSoften amount="-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5680" y="918815"/>
              <a:ext cx="3763458" cy="14622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TextBox 25"/>
            <p:cNvSpPr txBox="1"/>
            <p:nvPr/>
          </p:nvSpPr>
          <p:spPr>
            <a:xfrm rot="21103934">
              <a:off x="4739406" y="1029599"/>
              <a:ext cx="33431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ia 2 </a:t>
              </a:r>
              <a:r>
                <a:rPr lang="en-US" sz="2000" dirty="0" err="1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000" dirty="0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000" dirty="0" err="1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2000" dirty="0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000" dirty="0" err="1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c</a:t>
              </a:r>
              <a:r>
                <a:rPr lang="en-US" sz="2000" dirty="0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000" dirty="0" err="1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ấu</a:t>
              </a:r>
              <a:endParaRPr lang="en-US" sz="2000" dirty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710661" y="2054868"/>
            <a:ext cx="3612236" cy="1405442"/>
            <a:chOff x="4710661" y="2054868"/>
            <a:chExt cx="3612236" cy="1405442"/>
          </a:xfrm>
        </p:grpSpPr>
        <p:pic>
          <p:nvPicPr>
            <p:cNvPr id="21" name="Picture 18" descr="Cover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ackgroundRemoval t="2062" b="98969" l="0" r="96111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0661" y="2054868"/>
              <a:ext cx="3612236" cy="13204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 rot="706976">
              <a:off x="4711427" y="3060200"/>
              <a:ext cx="353503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ia 2 </a:t>
              </a:r>
              <a:r>
                <a:rPr lang="en-US" sz="2000" dirty="0" err="1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000" dirty="0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000" dirty="0" err="1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2000" dirty="0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000" dirty="0" err="1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ùng</a:t>
              </a:r>
              <a:r>
                <a:rPr lang="en-US" sz="2000" dirty="0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000" dirty="0" err="1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ấu</a:t>
              </a:r>
              <a:endParaRPr lang="en-US" sz="2000" dirty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5237603" y="4166870"/>
            <a:ext cx="3002503" cy="959062"/>
            <a:chOff x="5237603" y="4166870"/>
            <a:chExt cx="3002503" cy="959062"/>
          </a:xfrm>
        </p:grpSpPr>
        <p:pic>
          <p:nvPicPr>
            <p:cNvPr id="15" name="Picture 24" descr="Cover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backgroundRemoval t="3636" b="92727" l="2791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37603" y="4441879"/>
              <a:ext cx="3002503" cy="6840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 rot="21284962">
                  <a:off x="6107769" y="4166870"/>
                  <a:ext cx="207263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</m:oMath>
                  </a14:m>
                  <a:r>
                    <a:rPr lang="en-US" sz="2400" dirty="0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400" dirty="0" err="1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2400" dirty="0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400" dirty="0" err="1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bội</a:t>
                  </a:r>
                  <a:r>
                    <a:rPr lang="en-US" sz="2400" dirty="0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400" dirty="0" err="1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ủa</a:t>
                  </a:r>
                  <a:r>
                    <a:rPr lang="en-US" sz="2400" dirty="0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</m:t>
                      </m:r>
                    </m:oMath>
                  </a14:m>
                  <a:r>
                    <a:rPr lang="en-US" sz="2400" dirty="0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sz="2400" dirty="0">
                    <a:solidFill>
                      <a:srgbClr val="FFC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1284962">
                  <a:off x="6107769" y="4166870"/>
                  <a:ext cx="2072634" cy="461665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t="-2804" b="-1869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Group 43"/>
          <p:cNvGrpSpPr/>
          <p:nvPr/>
        </p:nvGrpSpPr>
        <p:grpSpPr>
          <a:xfrm>
            <a:off x="5344489" y="5004816"/>
            <a:ext cx="2909101" cy="951500"/>
            <a:chOff x="5344489" y="5004816"/>
            <a:chExt cx="2909101" cy="951500"/>
          </a:xfrm>
        </p:grpSpPr>
        <p:pic>
          <p:nvPicPr>
            <p:cNvPr id="14" name="Picture 28" descr="Cover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0" b="98291" l="0" r="98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44489" y="5004816"/>
              <a:ext cx="2844613" cy="5525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 rot="187770">
                  <a:off x="5960163" y="5494651"/>
                  <a:ext cx="229342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</m:t>
                      </m:r>
                    </m:oMath>
                  </a14:m>
                  <a:r>
                    <a:rPr lang="en-US" sz="2400" dirty="0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400" dirty="0" err="1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2400" dirty="0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400" dirty="0" err="1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ước</a:t>
                  </a:r>
                  <a:r>
                    <a:rPr lang="en-US" sz="2400" dirty="0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400" dirty="0" err="1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ủa</a:t>
                  </a:r>
                  <a:r>
                    <a:rPr lang="en-US" sz="2400" dirty="0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</m:oMath>
                  </a14:m>
                  <a:r>
                    <a:rPr lang="en-US" sz="2400" dirty="0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sz="2400" dirty="0">
                    <a:solidFill>
                      <a:srgbClr val="FFC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87770">
                  <a:off x="5960163" y="5494651"/>
                  <a:ext cx="2293427" cy="461665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 l="-525" t="-5155" b="-2061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/>
          <p:cNvGrpSpPr/>
          <p:nvPr/>
        </p:nvGrpSpPr>
        <p:grpSpPr>
          <a:xfrm>
            <a:off x="7784499" y="2453893"/>
            <a:ext cx="2956164" cy="827510"/>
            <a:chOff x="7784499" y="2453893"/>
            <a:chExt cx="2956164" cy="827510"/>
          </a:xfrm>
        </p:grpSpPr>
        <p:pic>
          <p:nvPicPr>
            <p:cNvPr id="20" name="Picture 20" descr="Cover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84499" y="2767945"/>
              <a:ext cx="2956164" cy="5134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3341443"/>
                </p:ext>
              </p:extLst>
            </p:nvPr>
          </p:nvGraphicFramePr>
          <p:xfrm>
            <a:off x="8115336" y="2453893"/>
            <a:ext cx="2386659" cy="407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4" name="Equation" r:id="rId20" imgW="3276360" imgH="558720" progId="Equation.DSMT4">
                    <p:embed/>
                  </p:oleObj>
                </mc:Choice>
                <mc:Fallback>
                  <p:oleObj name="Equation" r:id="rId20" imgW="327636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115336" y="2453893"/>
                          <a:ext cx="2386659" cy="4070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/>
          <p:cNvGrpSpPr/>
          <p:nvPr/>
        </p:nvGrpSpPr>
        <p:grpSpPr>
          <a:xfrm>
            <a:off x="7891647" y="3083086"/>
            <a:ext cx="2798414" cy="845826"/>
            <a:chOff x="7891647" y="3083086"/>
            <a:chExt cx="2798414" cy="845826"/>
          </a:xfrm>
        </p:grpSpPr>
        <p:pic>
          <p:nvPicPr>
            <p:cNvPr id="17" name="Picture 21" descr="Cover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91647" y="3083086"/>
              <a:ext cx="2778153" cy="4905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4470967"/>
                </p:ext>
              </p:extLst>
            </p:nvPr>
          </p:nvGraphicFramePr>
          <p:xfrm>
            <a:off x="8342286" y="3526961"/>
            <a:ext cx="2347775" cy="401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5" name="Equation" r:id="rId23" imgW="3263760" imgH="558720" progId="Equation.DSMT4">
                    <p:embed/>
                  </p:oleObj>
                </mc:Choice>
                <mc:Fallback>
                  <p:oleObj name="Equation" r:id="rId23" imgW="326376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342286" y="3526961"/>
                          <a:ext cx="2347775" cy="4019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7900921" y="700929"/>
            <a:ext cx="2825249" cy="761869"/>
            <a:chOff x="7900921" y="700929"/>
            <a:chExt cx="2825249" cy="761869"/>
          </a:xfrm>
        </p:grpSpPr>
        <p:pic>
          <p:nvPicPr>
            <p:cNvPr id="23" name="Picture 15" descr="Cover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00921" y="984961"/>
              <a:ext cx="2411214" cy="4778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8579894"/>
                </p:ext>
              </p:extLst>
            </p:nvPr>
          </p:nvGraphicFramePr>
          <p:xfrm>
            <a:off x="8348621" y="700929"/>
            <a:ext cx="2377549" cy="407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" name="Equation" r:id="rId26" imgW="3263760" imgH="558720" progId="Equation.DSMT4">
                    <p:embed/>
                  </p:oleObj>
                </mc:Choice>
                <mc:Fallback>
                  <p:oleObj name="Equation" r:id="rId26" imgW="326376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348621" y="700929"/>
                          <a:ext cx="2377549" cy="407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/>
          <p:cNvGrpSpPr/>
          <p:nvPr/>
        </p:nvGrpSpPr>
        <p:grpSpPr>
          <a:xfrm>
            <a:off x="7985300" y="1298017"/>
            <a:ext cx="2516695" cy="789818"/>
            <a:chOff x="7985300" y="1298017"/>
            <a:chExt cx="2516695" cy="789818"/>
          </a:xfrm>
        </p:grpSpPr>
        <p:pic>
          <p:nvPicPr>
            <p:cNvPr id="22" name="Picture 17" descr="Cover"/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5300" y="1298017"/>
              <a:ext cx="2326835" cy="4556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4202048"/>
                </p:ext>
              </p:extLst>
            </p:nvPr>
          </p:nvGraphicFramePr>
          <p:xfrm>
            <a:off x="8154221" y="1685885"/>
            <a:ext cx="2347774" cy="40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" name="Equation" r:id="rId29" imgW="3263760" imgH="558720" progId="Equation.DSMT4">
                    <p:embed/>
                  </p:oleObj>
                </mc:Choice>
                <mc:Fallback>
                  <p:oleObj name="Equation" r:id="rId29" imgW="326376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8154221" y="1685885"/>
                          <a:ext cx="2347774" cy="40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Oval 44"/>
          <p:cNvSpPr/>
          <p:nvPr/>
        </p:nvSpPr>
        <p:spPr>
          <a:xfrm>
            <a:off x="57049" y="14304"/>
            <a:ext cx="3472398" cy="719565"/>
          </a:xfrm>
          <a:prstGeom prst="ellipse">
            <a:avLst/>
          </a:prstGeom>
          <a:noFill/>
          <a:ln w="38100">
            <a:solidFill>
              <a:srgbClr val="FFFF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ơ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y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100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TG_(new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1"/>
            <a:ext cx="8757633" cy="6284889"/>
          </a:xfrm>
          <a:prstGeom prst="rect">
            <a:avLst/>
          </a:prstGeom>
        </p:spPr>
      </p:pic>
      <p:pic>
        <p:nvPicPr>
          <p:cNvPr id="5" name="Ảnh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016666" cy="752333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159830" y="-6618"/>
            <a:ext cx="3597700" cy="758952"/>
          </a:xfrm>
        </p:spPr>
        <p:txBody>
          <a:bodyPr/>
          <a:lstStyle/>
          <a:p>
            <a:r>
              <a:rPr lang="en-US" b="1" dirty="0" smtClean="0">
                <a:solidFill>
                  <a:srgbClr val="C00000"/>
                </a:solidFill>
              </a:rPr>
              <a:t>THÁNH GIÓNG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757633" y="153917"/>
            <a:ext cx="3434367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400" b="1" dirty="0">
                <a:solidFill>
                  <a:schemeClr val="accent6">
                    <a:lumMod val="50000"/>
                  </a:schemeClr>
                </a:solidFill>
              </a:rPr>
              <a:t>Phù Đổng Thiên </a:t>
            </a:r>
            <a:r>
              <a:rPr lang="vi-VN" sz="2400" b="1" dirty="0" smtClean="0">
                <a:solidFill>
                  <a:schemeClr val="accent6">
                    <a:lumMod val="50000"/>
                  </a:schemeClr>
                </a:solidFill>
              </a:rPr>
              <a:t>Vương</a:t>
            </a:r>
            <a:r>
              <a:rPr lang="en-US" altLang="ja-JP" sz="2400" dirty="0" smtClean="0">
                <a:solidFill>
                  <a:schemeClr val="accent6">
                    <a:lumMod val="50000"/>
                  </a:schemeClr>
                </a:solidFill>
              </a:rPr>
              <a:t>, </a:t>
            </a:r>
            <a:r>
              <a:rPr lang="en-US" altLang="ja-JP" sz="24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vi-VN" sz="24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vi-VN" sz="2400" dirty="0">
                <a:solidFill>
                  <a:schemeClr val="accent6">
                    <a:lumMod val="50000"/>
                  </a:schemeClr>
                </a:solidFill>
              </a:rPr>
              <a:t>gọi </a:t>
            </a:r>
            <a:r>
              <a:rPr lang="vi-VN" sz="2400" b="1" dirty="0">
                <a:solidFill>
                  <a:schemeClr val="accent6">
                    <a:lumMod val="50000"/>
                  </a:schemeClr>
                </a:solidFill>
              </a:rPr>
              <a:t>Sóc Thiên vương</a:t>
            </a:r>
            <a:r>
              <a:rPr lang="vi-VN" sz="2400" dirty="0">
                <a:solidFill>
                  <a:schemeClr val="accent6">
                    <a:lumMod val="50000"/>
                  </a:schemeClr>
                </a:solidFill>
              </a:rPr>
              <a:t> </a:t>
            </a:r>
            <a:r>
              <a:rPr lang="vi-VN" sz="2400" dirty="0" smtClean="0">
                <a:solidFill>
                  <a:schemeClr val="accent6">
                    <a:lumMod val="50000"/>
                  </a:schemeClr>
                </a:solidFill>
              </a:rPr>
              <a:t>nhưng </a:t>
            </a:r>
            <a:r>
              <a:rPr lang="vi-VN" sz="2400" dirty="0">
                <a:solidFill>
                  <a:schemeClr val="accent6">
                    <a:lumMod val="50000"/>
                  </a:schemeClr>
                </a:solidFill>
              </a:rPr>
              <a:t>hay được gọi là </a:t>
            </a:r>
            <a:r>
              <a:rPr lang="vi-VN" sz="2400" b="1" dirty="0">
                <a:solidFill>
                  <a:schemeClr val="accent6">
                    <a:lumMod val="50000"/>
                  </a:schemeClr>
                </a:solidFill>
              </a:rPr>
              <a:t>Thánh </a:t>
            </a:r>
            <a:r>
              <a:rPr lang="vi-VN" sz="2400" b="1" dirty="0" smtClean="0">
                <a:solidFill>
                  <a:schemeClr val="accent6">
                    <a:lumMod val="50000"/>
                  </a:schemeClr>
                </a:solidFill>
              </a:rPr>
              <a:t>Gióng</a:t>
            </a:r>
            <a:r>
              <a:rPr lang="en-US" altLang="ja-JP" sz="2400" dirty="0" smtClean="0">
                <a:solidFill>
                  <a:schemeClr val="accent6">
                    <a:lumMod val="50000"/>
                  </a:schemeClr>
                </a:solidFill>
              </a:rPr>
              <a:t>, </a:t>
            </a:r>
            <a:r>
              <a:rPr lang="vi-VN" sz="2400" dirty="0">
                <a:solidFill>
                  <a:schemeClr val="accent6">
                    <a:lumMod val="50000"/>
                  </a:schemeClr>
                </a:solidFill>
              </a:rPr>
              <a:t>là một nhân vật trong truyền thuyết Việt Nam, một trong bốn vị thánh mà người Việt gọi là Tứ bất tử trong tín ngưỡng dân gian Việt Nam. </a:t>
            </a:r>
            <a:r>
              <a:rPr lang="vi-VN" sz="2400" dirty="0" smtClean="0">
                <a:solidFill>
                  <a:schemeClr val="accent6">
                    <a:lumMod val="50000"/>
                  </a:schemeClr>
                </a:solidFill>
              </a:rPr>
              <a:t>Ông </a:t>
            </a:r>
            <a:r>
              <a:rPr lang="vi-VN" sz="2400" dirty="0">
                <a:solidFill>
                  <a:schemeClr val="accent6">
                    <a:lumMod val="50000"/>
                  </a:schemeClr>
                </a:solidFill>
              </a:rPr>
              <a:t>được xem là tượng trưng cho tinh thần chống ngoại xâm và sức mạnh tuổi trẻ.</a:t>
            </a:r>
          </a:p>
        </p:txBody>
      </p:sp>
    </p:spTree>
    <p:extLst>
      <p:ext uri="{BB962C8B-B14F-4D97-AF65-F5344CB8AC3E}">
        <p14:creationId xmlns:p14="http://schemas.microsoft.com/office/powerpoint/2010/main" val="3098411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21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Ảnh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236"/>
            <a:ext cx="12192000" cy="6847764"/>
          </a:xfrm>
          <a:prstGeom prst="rect">
            <a:avLst/>
          </a:prstGeom>
        </p:spPr>
      </p:pic>
      <p:pic>
        <p:nvPicPr>
          <p:cNvPr id="5" name="Ảnh 4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74377" y="32018"/>
            <a:ext cx="2819400" cy="1313534"/>
          </a:xfrm>
          <a:prstGeom prst="rect">
            <a:avLst/>
          </a:prstGeom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5">
            <a:clrChange>
              <a:clrFrom>
                <a:srgbClr val="E8EFEF"/>
              </a:clrFrom>
              <a:clrTo>
                <a:srgbClr val="E8EFE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318929" y="6080919"/>
            <a:ext cx="1935116" cy="941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1779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C00000"/>
                </a:solidFill>
              </a:rPr>
              <a:t>CÁCH CHƠI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605566" y="1549273"/>
            <a:ext cx="7927848" cy="457200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b="1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h</a:t>
            </a:r>
            <a:r>
              <a:rPr lang="en-US" b="1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óng</a:t>
            </a:r>
            <a:r>
              <a:rPr lang="en-US" b="1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ớng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ờ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ử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úp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ống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ặc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n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ờ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ánh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óng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t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ặc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n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úp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ánh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óng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nh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n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ân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nh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a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nh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t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nh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n</a:t>
            </a:r>
            <a:endParaRPr lang="en-US" dirty="0" smtClean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nh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ết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5" name="Ảnh 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2681" y="0"/>
            <a:ext cx="1600200" cy="1184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8592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Ã¬nh áº£nh cÃ³ liÃªn qua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8071"/>
            <a:ext cx="12191999" cy="6886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100000" l="10000" r="90000">
                        <a14:backgroundMark x1="79375" y1="61806" x2="79375" y2="61806"/>
                        <a14:backgroundMark x1="74922" y1="69861" x2="74922" y2="69861"/>
                        <a14:backgroundMark x1="70938" y1="72500" x2="70938" y2="72500"/>
                        <a14:backgroundMark x1="65703" y1="74167" x2="65703" y2="74167"/>
                        <a14:backgroundMark x1="66484" y1="57778" x2="66484" y2="57778"/>
                        <a14:backgroundMark x1="69375" y1="57222" x2="69375" y2="57222"/>
                        <a14:backgroundMark x1="65234" y1="63333" x2="65234" y2="63333"/>
                        <a14:backgroundMark x1="66797" y1="72500" x2="66797" y2="72500"/>
                        <a14:backgroundMark x1="67969" y1="86389" x2="67969" y2="86389"/>
                        <a14:backgroundMark x1="75859" y1="82222" x2="75859" y2="82222"/>
                        <a14:backgroundMark x1="82031" y1="78472" x2="82031" y2="78472"/>
                        <a14:backgroundMark x1="85547" y1="74167" x2="85547" y2="74167"/>
                        <a14:backgroundMark x1="82031" y1="78472" x2="82031" y2="78472"/>
                        <a14:backgroundMark x1="79531" y1="61806" x2="79531" y2="61806"/>
                        <a14:backgroundMark x1="75547" y1="69028" x2="75547" y2="69028"/>
                        <a14:backgroundMark x1="75547" y1="69028" x2="75547" y2="69028"/>
                        <a14:backgroundMark x1="84688" y1="82917" x2="84688" y2="82917"/>
                        <a14:backgroundMark x1="86328" y1="72917" x2="86328" y2="72917"/>
                        <a14:backgroundMark x1="72031" y1="85417" x2="72031" y2="85417"/>
                        <a14:backgroundMark x1="61250" y1="80694" x2="61250" y2="80694"/>
                        <a14:backgroundMark x1="63047" y1="84167" x2="63047" y2="84167"/>
                        <a14:backgroundMark x1="66719" y1="85000" x2="66719" y2="85000"/>
                        <a14:backgroundMark x1="27578" y1="84861" x2="27578" y2="84861"/>
                        <a14:backgroundMark x1="27969" y1="90139" x2="27969" y2="90139"/>
                        <a14:backgroundMark x1="73906" y1="83472" x2="73906" y2="8347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0930" y="2873630"/>
            <a:ext cx="6619127" cy="3916316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8" name="1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9142" y="5209877"/>
            <a:ext cx="2085203" cy="1714500"/>
          </a:xfrm>
          <a:prstGeom prst="rect">
            <a:avLst/>
          </a:prstGeom>
        </p:spPr>
      </p:pic>
      <p:pic>
        <p:nvPicPr>
          <p:cNvPr id="9" name="2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9455" y="4219013"/>
            <a:ext cx="2085203" cy="1714500"/>
          </a:xfrm>
          <a:prstGeom prst="rect">
            <a:avLst/>
          </a:prstGeom>
        </p:spPr>
      </p:pic>
      <p:pic>
        <p:nvPicPr>
          <p:cNvPr id="12" name="4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819" y="5271070"/>
            <a:ext cx="2085203" cy="1714500"/>
          </a:xfrm>
          <a:prstGeom prst="rect">
            <a:avLst/>
          </a:prstGeom>
        </p:spPr>
      </p:pic>
      <p:pic>
        <p:nvPicPr>
          <p:cNvPr id="11" name="5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477" y="4063364"/>
            <a:ext cx="2085203" cy="1714500"/>
          </a:xfrm>
          <a:prstGeom prst="rect">
            <a:avLst/>
          </a:prstGeom>
        </p:spPr>
      </p:pic>
      <p:pic>
        <p:nvPicPr>
          <p:cNvPr id="13" name="6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9346" y="5261428"/>
            <a:ext cx="2085203" cy="1714500"/>
          </a:xfrm>
          <a:prstGeom prst="rect">
            <a:avLst/>
          </a:prstGeom>
        </p:spPr>
      </p:pic>
      <p:pic>
        <p:nvPicPr>
          <p:cNvPr id="14" name="7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8664" y="4170788"/>
            <a:ext cx="2085203" cy="1714500"/>
          </a:xfrm>
          <a:prstGeom prst="rect">
            <a:avLst/>
          </a:prstGeom>
        </p:spPr>
      </p:pic>
      <p:pic>
        <p:nvPicPr>
          <p:cNvPr id="15" name="8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7679" y="5271070"/>
            <a:ext cx="2085203" cy="1714500"/>
          </a:xfrm>
          <a:prstGeom prst="rect">
            <a:avLst/>
          </a:prstGeom>
        </p:spPr>
      </p:pic>
      <p:pic>
        <p:nvPicPr>
          <p:cNvPr id="4102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0609" y="6210039"/>
            <a:ext cx="879088" cy="658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540" y="6211673"/>
            <a:ext cx="879088" cy="658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880" y="6232227"/>
            <a:ext cx="879088" cy="658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918" y="6232227"/>
            <a:ext cx="879088" cy="658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6719" y="6425646"/>
            <a:ext cx="606052" cy="453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a1">
            <a:hlinkClick r:id="rId13" action="ppaction://hlinksldjump"/>
          </p:cNvPr>
          <p:cNvSpPr/>
          <p:nvPr/>
        </p:nvSpPr>
        <p:spPr>
          <a:xfrm>
            <a:off x="2198371" y="429698"/>
            <a:ext cx="731520" cy="73152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accent1">
                    <a:lumMod val="75000"/>
                  </a:schemeClr>
                </a:solidFill>
              </a:rPr>
              <a:t>1</a:t>
            </a:r>
          </a:p>
        </p:txBody>
      </p:sp>
      <p:sp>
        <p:nvSpPr>
          <p:cNvPr id="24" name="a2">
            <a:hlinkClick r:id="rId14" action="ppaction://hlinksldjump"/>
          </p:cNvPr>
          <p:cNvSpPr/>
          <p:nvPr/>
        </p:nvSpPr>
        <p:spPr>
          <a:xfrm>
            <a:off x="3378091" y="425722"/>
            <a:ext cx="731520" cy="73152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>
                <a:solidFill>
                  <a:schemeClr val="accent1">
                    <a:lumMod val="75000"/>
                  </a:schemeClr>
                </a:solidFill>
              </a:rPr>
              <a:t>2</a:t>
            </a:r>
          </a:p>
        </p:txBody>
      </p:sp>
      <p:sp>
        <p:nvSpPr>
          <p:cNvPr id="25" name="a3">
            <a:hlinkClick r:id="rId15" action="ppaction://hlinksldjump"/>
          </p:cNvPr>
          <p:cNvSpPr/>
          <p:nvPr/>
        </p:nvSpPr>
        <p:spPr>
          <a:xfrm>
            <a:off x="4559789" y="432689"/>
            <a:ext cx="731520" cy="73152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accent1">
                    <a:lumMod val="75000"/>
                  </a:schemeClr>
                </a:solidFill>
              </a:rPr>
              <a:t>3</a:t>
            </a:r>
          </a:p>
        </p:txBody>
      </p:sp>
      <p:sp>
        <p:nvSpPr>
          <p:cNvPr id="26" name="a4">
            <a:hlinkClick r:id="rId16" action="ppaction://hlinksldjump"/>
          </p:cNvPr>
          <p:cNvSpPr/>
          <p:nvPr/>
        </p:nvSpPr>
        <p:spPr>
          <a:xfrm>
            <a:off x="5739509" y="432689"/>
            <a:ext cx="731520" cy="73152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accent1">
                    <a:lumMod val="75000"/>
                  </a:schemeClr>
                </a:solidFill>
              </a:rPr>
              <a:t>4</a:t>
            </a:r>
          </a:p>
        </p:txBody>
      </p:sp>
      <p:sp>
        <p:nvSpPr>
          <p:cNvPr id="27" name="a5">
            <a:hlinkClick r:id="rId17" action="ppaction://hlinksldjump"/>
          </p:cNvPr>
          <p:cNvSpPr/>
          <p:nvPr/>
        </p:nvSpPr>
        <p:spPr>
          <a:xfrm>
            <a:off x="6906068" y="432689"/>
            <a:ext cx="731520" cy="73152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accent1">
                    <a:lumMod val="75000"/>
                  </a:schemeClr>
                </a:solidFill>
              </a:rPr>
              <a:t>5</a:t>
            </a:r>
          </a:p>
        </p:txBody>
      </p:sp>
      <p:sp>
        <p:nvSpPr>
          <p:cNvPr id="28" name="a6">
            <a:hlinkClick r:id="rId18" action="ppaction://hlinksldjump"/>
          </p:cNvPr>
          <p:cNvSpPr/>
          <p:nvPr/>
        </p:nvSpPr>
        <p:spPr>
          <a:xfrm>
            <a:off x="8072627" y="432689"/>
            <a:ext cx="731520" cy="73152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>
                <a:solidFill>
                  <a:schemeClr val="accent1">
                    <a:lumMod val="75000"/>
                  </a:schemeClr>
                </a:solidFill>
              </a:rPr>
              <a:t>6</a:t>
            </a:r>
          </a:p>
        </p:txBody>
      </p:sp>
      <p:sp>
        <p:nvSpPr>
          <p:cNvPr id="29" name="a7">
            <a:hlinkClick r:id="rId19" action="ppaction://hlinksldjump"/>
          </p:cNvPr>
          <p:cNvSpPr/>
          <p:nvPr/>
        </p:nvSpPr>
        <p:spPr>
          <a:xfrm>
            <a:off x="9239186" y="425722"/>
            <a:ext cx="731520" cy="73152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>
                <a:solidFill>
                  <a:schemeClr val="accent1">
                    <a:lumMod val="75000"/>
                  </a:schemeClr>
                </a:solidFill>
              </a:rPr>
              <a:t>7</a:t>
            </a:r>
          </a:p>
        </p:txBody>
      </p:sp>
      <p:pic>
        <p:nvPicPr>
          <p:cNvPr id="31" name="Mode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3618" y="0"/>
            <a:ext cx="1261029" cy="933162"/>
          </a:xfrm>
          <a:prstGeom prst="rect">
            <a:avLst/>
          </a:prstGeom>
        </p:spPr>
      </p:pic>
      <p:pic>
        <p:nvPicPr>
          <p:cNvPr id="53" name="Mode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13" y="0"/>
            <a:ext cx="1252947" cy="927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9289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3" fill="hold">
                      <p:stCondLst>
                        <p:cond delay="0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1.85185E-6 L 1.08842 -0.73125 " pathEditMode="relative" rAng="0" ptsTypes="AA">
                                      <p:cBhvr>
                                        <p:cTn id="162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414" y="-3657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ieng-Ngua-phi-va-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6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purl.org/dc/dcmitype/"/>
    <ds:schemaRef ds:uri="http://schemas.microsoft.com/office/2006/metadata/properties"/>
    <ds:schemaRef ds:uri="http://purl.org/dc/terms/"/>
    <ds:schemaRef ds:uri="http://schemas.microsoft.com/office/2006/documentManagement/types"/>
    <ds:schemaRef ds:uri="16c05727-aa75-4e4a-9b5f-8a80a1165891"/>
    <ds:schemaRef ds:uri="http://www.w3.org/XML/1998/namespace"/>
    <ds:schemaRef ds:uri="http://schemas.microsoft.com/office/infopath/2007/PartnerControls"/>
    <ds:schemaRef ds:uri="http://schemas.openxmlformats.org/package/2006/metadata/core-properties"/>
    <ds:schemaRef ds:uri="71af3243-3dd4-4a8d-8c0d-dd76da1f02a5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3629</TotalTime>
  <Words>1682</Words>
  <PresentationFormat>Custom</PresentationFormat>
  <Paragraphs>279</Paragraphs>
  <Slides>24</Slides>
  <Notes>8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Equation</vt:lpstr>
      <vt:lpstr>Bài 6. Phép chia hết hai số nguyên Quan hệ chia hết trong tập hợp số nguyên (Tiết 3)</vt:lpstr>
      <vt:lpstr>PowerPoint Presentation</vt:lpstr>
      <vt:lpstr>PowerPoint Presentation</vt:lpstr>
      <vt:lpstr>PowerPoint Presentation</vt:lpstr>
      <vt:lpstr>PowerPoint Presentation</vt:lpstr>
      <vt:lpstr>THÁNH GIÓNG</vt:lpstr>
      <vt:lpstr>PowerPoint Presentation</vt:lpstr>
      <vt:lpstr>CÁCH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07T13:44:30Z</dcterms:created>
  <dcterms:modified xsi:type="dcterms:W3CDTF">2021-08-19T12:05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